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45C8" w:rsidRPr="009B45C8" w:rsidRDefault="00E76345" w:rsidP="009B45C8">
      <w:pPr>
        <w:tabs>
          <w:tab w:val="left" w:pos="900"/>
        </w:tabs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Two</w:t>
      </w:r>
      <w:r w:rsidR="009B45C8" w:rsidRPr="009B45C8">
        <w:rPr>
          <w:b/>
          <w:sz w:val="28"/>
          <w:szCs w:val="28"/>
        </w:rPr>
        <w:t>-dimensional position, velocity and acceleration solutions</w:t>
      </w:r>
    </w:p>
    <w:p w:rsidR="009B45C8" w:rsidRDefault="009B45C8" w:rsidP="009B45C8">
      <w:pPr>
        <w:tabs>
          <w:tab w:val="left" w:pos="900"/>
        </w:tabs>
        <w:rPr>
          <w:sz w:val="24"/>
          <w:szCs w:val="24"/>
        </w:rPr>
      </w:pPr>
    </w:p>
    <w:p w:rsidR="009B45C8" w:rsidRPr="00A50AAE" w:rsidRDefault="009B45C8" w:rsidP="009B45C8">
      <w:pPr>
        <w:rPr>
          <w:b/>
          <w:sz w:val="24"/>
        </w:rPr>
      </w:pPr>
      <w:r w:rsidRPr="00A50AAE">
        <w:rPr>
          <w:b/>
          <w:sz w:val="24"/>
        </w:rPr>
        <w:t>Kinematically driven motion</w:t>
      </w:r>
    </w:p>
    <w:p w:rsidR="009B45C8" w:rsidRDefault="009B45C8" w:rsidP="009B45C8">
      <w:pPr>
        <w:rPr>
          <w:sz w:val="24"/>
        </w:rPr>
      </w:pPr>
    </w:p>
    <w:p w:rsidR="009B45C8" w:rsidRDefault="009B45C8" w:rsidP="009B45C8">
      <w:pPr>
        <w:rPr>
          <w:sz w:val="24"/>
        </w:rPr>
      </w:pPr>
      <w:proofErr w:type="gramStart"/>
      <w:r>
        <w:rPr>
          <w:sz w:val="24"/>
        </w:rPr>
        <w:t>1.0  Initialize</w:t>
      </w:r>
      <w:proofErr w:type="gramEnd"/>
    </w:p>
    <w:p w:rsidR="009B45C8" w:rsidRDefault="009B45C8" w:rsidP="009B45C8">
      <w:pPr>
        <w:rPr>
          <w:sz w:val="24"/>
        </w:rPr>
      </w:pPr>
      <w:r>
        <w:rPr>
          <w:sz w:val="24"/>
        </w:rPr>
        <w:tab/>
      </w:r>
      <w:proofErr w:type="gramStart"/>
      <w:r>
        <w:rPr>
          <w:sz w:val="24"/>
        </w:rPr>
        <w:t>1.1  constants</w:t>
      </w:r>
      <w:proofErr w:type="gramEnd"/>
    </w:p>
    <w:p w:rsidR="009B45C8" w:rsidRDefault="009B45C8" w:rsidP="009B45C8">
      <w:pPr>
        <w:rPr>
          <w:sz w:val="24"/>
        </w:rPr>
      </w:pPr>
    </w:p>
    <w:p w:rsidR="009B45C8" w:rsidRDefault="009B45C8" w:rsidP="009B45C8">
      <w:pPr>
        <w:rPr>
          <w:sz w:val="24"/>
        </w:rPr>
      </w:pPr>
      <w:r>
        <w:rPr>
          <w:sz w:val="24"/>
        </w:rPr>
        <w:tab/>
      </w:r>
      <w:proofErr w:type="gramStart"/>
      <w:r>
        <w:rPr>
          <w:sz w:val="24"/>
        </w:rPr>
        <w:t>1.2  global</w:t>
      </w:r>
      <w:proofErr w:type="gramEnd"/>
      <w:r>
        <w:rPr>
          <w:sz w:val="24"/>
        </w:rPr>
        <w:t xml:space="preserve"> locations of fixed points </w:t>
      </w:r>
      <w:r w:rsidRPr="006741CE">
        <w:rPr>
          <w:position w:val="-10"/>
          <w:sz w:val="24"/>
        </w:rPr>
        <w:object w:dxaOrig="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.5pt" o:ole="">
            <v:imagedata r:id="rId6" o:title=""/>
          </v:shape>
          <o:OLEObject Type="Embed" ProgID="Equation.3" ShapeID="_x0000_i1025" DrawAspect="Content" ObjectID="_1643093273" r:id="rId7"/>
        </w:object>
      </w:r>
    </w:p>
    <w:p w:rsidR="009B45C8" w:rsidRDefault="009B45C8" w:rsidP="009B45C8">
      <w:pPr>
        <w:rPr>
          <w:sz w:val="24"/>
        </w:rPr>
      </w:pPr>
    </w:p>
    <w:p w:rsidR="009B45C8" w:rsidRDefault="009B45C8" w:rsidP="009B45C8">
      <w:pPr>
        <w:rPr>
          <w:sz w:val="24"/>
        </w:rPr>
      </w:pPr>
      <w:r>
        <w:rPr>
          <w:sz w:val="24"/>
        </w:rPr>
        <w:tab/>
      </w:r>
      <w:proofErr w:type="gramStart"/>
      <w:r>
        <w:rPr>
          <w:sz w:val="24"/>
        </w:rPr>
        <w:t>1.3  local</w:t>
      </w:r>
      <w:proofErr w:type="gramEnd"/>
      <w:r>
        <w:rPr>
          <w:sz w:val="24"/>
        </w:rPr>
        <w:t xml:space="preserve"> blueprint locations </w:t>
      </w:r>
      <w:r w:rsidRPr="006741CE">
        <w:rPr>
          <w:position w:val="-10"/>
          <w:sz w:val="24"/>
        </w:rPr>
        <w:object w:dxaOrig="620" w:dyaOrig="360">
          <v:shape id="_x0000_i1026" type="#_x0000_t75" style="width:30.5pt;height:18.15pt" o:ole="">
            <v:imagedata r:id="rId8" o:title=""/>
          </v:shape>
          <o:OLEObject Type="Embed" ProgID="Equation.3" ShapeID="_x0000_i1026" DrawAspect="Content" ObjectID="_1643093274" r:id="rId9"/>
        </w:object>
      </w:r>
    </w:p>
    <w:p w:rsidR="009B45C8" w:rsidRDefault="009B45C8" w:rsidP="009B45C8">
      <w:pPr>
        <w:rPr>
          <w:sz w:val="24"/>
        </w:rPr>
      </w:pPr>
    </w:p>
    <w:p w:rsidR="009B45C8" w:rsidRDefault="009B45C8" w:rsidP="009B45C8">
      <w:pPr>
        <w:rPr>
          <w:sz w:val="24"/>
        </w:rPr>
      </w:pPr>
    </w:p>
    <w:p w:rsidR="009B45C8" w:rsidRDefault="009B45C8" w:rsidP="009B45C8">
      <w:pPr>
        <w:rPr>
          <w:sz w:val="24"/>
        </w:rPr>
      </w:pPr>
      <w:proofErr w:type="gramStart"/>
      <w:r>
        <w:rPr>
          <w:sz w:val="24"/>
        </w:rPr>
        <w:t>2.0  Initial</w:t>
      </w:r>
      <w:proofErr w:type="gramEnd"/>
      <w:r>
        <w:rPr>
          <w:sz w:val="24"/>
        </w:rPr>
        <w:t xml:space="preserve"> estimates</w:t>
      </w:r>
    </w:p>
    <w:p w:rsidR="009B45C8" w:rsidRDefault="009B45C8" w:rsidP="009B45C8">
      <w:pPr>
        <w:rPr>
          <w:sz w:val="24"/>
        </w:rPr>
      </w:pPr>
      <w:r>
        <w:rPr>
          <w:sz w:val="24"/>
        </w:rPr>
        <w:tab/>
      </w:r>
      <w:proofErr w:type="gramStart"/>
      <w:r>
        <w:rPr>
          <w:sz w:val="24"/>
        </w:rPr>
        <w:t>2.1  global</w:t>
      </w:r>
      <w:proofErr w:type="gramEnd"/>
      <w:r>
        <w:rPr>
          <w:sz w:val="24"/>
        </w:rPr>
        <w:t xml:space="preserve"> locations of origins </w:t>
      </w:r>
      <w:r w:rsidRPr="006741CE">
        <w:rPr>
          <w:position w:val="-10"/>
          <w:sz w:val="24"/>
        </w:rPr>
        <w:object w:dxaOrig="360" w:dyaOrig="340">
          <v:shape id="_x0000_i1027" type="#_x0000_t75" style="width:18.15pt;height:17.15pt" o:ole="">
            <v:imagedata r:id="rId10" o:title=""/>
          </v:shape>
          <o:OLEObject Type="Embed" ProgID="Equation.3" ShapeID="_x0000_i1027" DrawAspect="Content" ObjectID="_1643093275" r:id="rId11"/>
        </w:object>
      </w:r>
    </w:p>
    <w:p w:rsidR="009B45C8" w:rsidRDefault="009B45C8" w:rsidP="009B45C8">
      <w:pPr>
        <w:rPr>
          <w:sz w:val="24"/>
        </w:rPr>
      </w:pPr>
    </w:p>
    <w:p w:rsidR="009B45C8" w:rsidRDefault="009B45C8" w:rsidP="009B45C8">
      <w:pPr>
        <w:rPr>
          <w:sz w:val="24"/>
        </w:rPr>
      </w:pPr>
      <w:r>
        <w:rPr>
          <w:sz w:val="24"/>
        </w:rPr>
        <w:tab/>
      </w:r>
      <w:proofErr w:type="gramStart"/>
      <w:r>
        <w:rPr>
          <w:sz w:val="24"/>
        </w:rPr>
        <w:t>2.2  orientation</w:t>
      </w:r>
      <w:proofErr w:type="gramEnd"/>
      <w:r>
        <w:rPr>
          <w:sz w:val="24"/>
        </w:rPr>
        <w:t xml:space="preserve"> angles </w:t>
      </w:r>
      <w:r w:rsidRPr="006741CE">
        <w:rPr>
          <w:position w:val="-10"/>
          <w:sz w:val="24"/>
        </w:rPr>
        <w:object w:dxaOrig="240" w:dyaOrig="340">
          <v:shape id="_x0000_i1028" type="#_x0000_t75" style="width:12pt;height:17.15pt" o:ole="">
            <v:imagedata r:id="rId12" o:title=""/>
          </v:shape>
          <o:OLEObject Type="Embed" ProgID="Equation.3" ShapeID="_x0000_i1028" DrawAspect="Content" ObjectID="_1643093276" r:id="rId13"/>
        </w:object>
      </w:r>
    </w:p>
    <w:p w:rsidR="009B45C8" w:rsidRDefault="009B45C8" w:rsidP="009B45C8">
      <w:pPr>
        <w:rPr>
          <w:sz w:val="24"/>
        </w:rPr>
      </w:pPr>
    </w:p>
    <w:p w:rsidR="009B45C8" w:rsidRDefault="009B45C8" w:rsidP="009B45C8">
      <w:pPr>
        <w:rPr>
          <w:sz w:val="24"/>
        </w:rPr>
      </w:pPr>
      <w:r>
        <w:rPr>
          <w:sz w:val="24"/>
        </w:rPr>
        <w:tab/>
      </w:r>
      <w:proofErr w:type="gramStart"/>
      <w:r>
        <w:rPr>
          <w:sz w:val="24"/>
        </w:rPr>
        <w:t>2.3  assemble</w:t>
      </w:r>
      <w:proofErr w:type="gramEnd"/>
      <w:r>
        <w:rPr>
          <w:sz w:val="24"/>
        </w:rPr>
        <w:t xml:space="preserve"> into</w:t>
      </w:r>
      <w:r w:rsidRPr="009B45C8">
        <w:rPr>
          <w:position w:val="-84"/>
          <w:sz w:val="24"/>
        </w:rPr>
        <w:object w:dxaOrig="1160" w:dyaOrig="1800">
          <v:shape id="_x0000_i1029" type="#_x0000_t75" style="width:58.3pt;height:88.45pt" o:ole="">
            <v:imagedata r:id="rId14" o:title=""/>
          </v:shape>
          <o:OLEObject Type="Embed" ProgID="Equation.3" ShapeID="_x0000_i1029" DrawAspect="Content" ObjectID="_1643093277" r:id="rId15"/>
        </w:object>
      </w:r>
    </w:p>
    <w:p w:rsidR="009B45C8" w:rsidRDefault="009B45C8" w:rsidP="009B45C8">
      <w:pPr>
        <w:rPr>
          <w:sz w:val="24"/>
        </w:rPr>
      </w:pPr>
    </w:p>
    <w:p w:rsidR="009B45C8" w:rsidRDefault="009B45C8" w:rsidP="009B45C8">
      <w:pPr>
        <w:rPr>
          <w:sz w:val="24"/>
        </w:rPr>
      </w:pPr>
    </w:p>
    <w:p w:rsidR="009B45C8" w:rsidRDefault="009B45C8" w:rsidP="009B45C8">
      <w:pPr>
        <w:rPr>
          <w:sz w:val="24"/>
        </w:rPr>
      </w:pPr>
    </w:p>
    <w:p w:rsidR="009B45C8" w:rsidRDefault="009B45C8" w:rsidP="009B45C8">
      <w:pPr>
        <w:rPr>
          <w:sz w:val="24"/>
        </w:rPr>
      </w:pPr>
      <w:proofErr w:type="gramStart"/>
      <w:r>
        <w:rPr>
          <w:sz w:val="24"/>
        </w:rPr>
        <w:t>3.0  Explicit</w:t>
      </w:r>
      <w:proofErr w:type="gramEnd"/>
      <w:r>
        <w:rPr>
          <w:sz w:val="24"/>
        </w:rPr>
        <w:t xml:space="preserve"> time loop</w:t>
      </w:r>
    </w:p>
    <w:p w:rsidR="009B45C8" w:rsidRDefault="009B45C8" w:rsidP="009B45C8">
      <w:pPr>
        <w:rPr>
          <w:sz w:val="24"/>
          <w:szCs w:val="24"/>
        </w:rPr>
      </w:pPr>
    </w:p>
    <w:p w:rsidR="009B45C8" w:rsidRPr="0008109F" w:rsidRDefault="009B45C8" w:rsidP="009B45C8">
      <w:pPr>
        <w:rPr>
          <w:sz w:val="24"/>
          <w:szCs w:val="24"/>
        </w:rPr>
      </w:pPr>
    </w:p>
    <w:p w:rsidR="009B45C8" w:rsidRPr="0008109F" w:rsidRDefault="009B45C8" w:rsidP="009B45C8">
      <w:pPr>
        <w:rPr>
          <w:sz w:val="24"/>
          <w:szCs w:val="24"/>
        </w:rPr>
      </w:pPr>
      <w:proofErr w:type="gramStart"/>
      <w:r w:rsidRPr="0008109F">
        <w:rPr>
          <w:sz w:val="24"/>
          <w:szCs w:val="24"/>
        </w:rPr>
        <w:t>4.0  Position</w:t>
      </w:r>
      <w:proofErr w:type="gramEnd"/>
      <w:r w:rsidRPr="0008109F">
        <w:rPr>
          <w:sz w:val="24"/>
          <w:szCs w:val="24"/>
        </w:rPr>
        <w:t xml:space="preserve"> solution</w:t>
      </w:r>
    </w:p>
    <w:p w:rsidR="009B45C8" w:rsidRPr="0008109F" w:rsidRDefault="009B45C8" w:rsidP="009B45C8">
      <w:pPr>
        <w:rPr>
          <w:sz w:val="24"/>
          <w:szCs w:val="24"/>
        </w:rPr>
      </w:pPr>
      <w:r w:rsidRPr="0008109F">
        <w:rPr>
          <w:sz w:val="24"/>
          <w:szCs w:val="24"/>
        </w:rPr>
        <w:tab/>
      </w:r>
      <w:proofErr w:type="gramStart"/>
      <w:r w:rsidRPr="0008109F">
        <w:rPr>
          <w:sz w:val="24"/>
          <w:szCs w:val="24"/>
        </w:rPr>
        <w:t>4.1  rip</w:t>
      </w:r>
      <w:proofErr w:type="gramEnd"/>
      <w:r w:rsidRPr="0008109F">
        <w:rPr>
          <w:sz w:val="24"/>
          <w:szCs w:val="24"/>
        </w:rPr>
        <w:t xml:space="preserve"> new values for </w:t>
      </w:r>
      <w:r w:rsidRPr="0008109F">
        <w:rPr>
          <w:position w:val="-10"/>
          <w:sz w:val="24"/>
          <w:szCs w:val="24"/>
        </w:rPr>
        <w:object w:dxaOrig="360" w:dyaOrig="340">
          <v:shape id="_x0000_i1030" type="#_x0000_t75" style="width:18.15pt;height:17.15pt" o:ole="">
            <v:imagedata r:id="rId10" o:title=""/>
          </v:shape>
          <o:OLEObject Type="Embed" ProgID="Equation.3" ShapeID="_x0000_i1030" DrawAspect="Content" ObjectID="_1643093278" r:id="rId16"/>
        </w:object>
      </w:r>
      <w:r w:rsidRPr="0008109F">
        <w:rPr>
          <w:sz w:val="24"/>
          <w:szCs w:val="24"/>
        </w:rPr>
        <w:t xml:space="preserve"> and </w:t>
      </w:r>
      <w:r w:rsidRPr="006741CE">
        <w:rPr>
          <w:position w:val="-10"/>
          <w:sz w:val="24"/>
        </w:rPr>
        <w:object w:dxaOrig="240" w:dyaOrig="340">
          <v:shape id="_x0000_i1031" type="#_x0000_t75" style="width:12pt;height:17.15pt" o:ole="">
            <v:imagedata r:id="rId12" o:title=""/>
          </v:shape>
          <o:OLEObject Type="Embed" ProgID="Equation.3" ShapeID="_x0000_i1031" DrawAspect="Content" ObjectID="_1643093279" r:id="rId17"/>
        </w:object>
      </w:r>
      <w:r w:rsidRPr="0008109F">
        <w:rPr>
          <w:sz w:val="24"/>
          <w:szCs w:val="24"/>
        </w:rPr>
        <w:t xml:space="preserve"> from </w:t>
      </w:r>
      <w:r w:rsidRPr="0008109F">
        <w:rPr>
          <w:position w:val="-12"/>
          <w:sz w:val="24"/>
          <w:szCs w:val="24"/>
        </w:rPr>
        <w:object w:dxaOrig="440" w:dyaOrig="360">
          <v:shape id="_x0000_i1032" type="#_x0000_t75" style="width:21.25pt;height:18.15pt" o:ole="">
            <v:imagedata r:id="rId18" o:title=""/>
          </v:shape>
          <o:OLEObject Type="Embed" ProgID="Equation.3" ShapeID="_x0000_i1032" DrawAspect="Content" ObjectID="_1643093280" r:id="rId19"/>
        </w:object>
      </w:r>
    </w:p>
    <w:p w:rsidR="009B45C8" w:rsidRDefault="009B45C8" w:rsidP="009B45C8">
      <w:pPr>
        <w:rPr>
          <w:sz w:val="24"/>
          <w:szCs w:val="24"/>
        </w:rPr>
      </w:pPr>
    </w:p>
    <w:p w:rsidR="009B45C8" w:rsidRPr="0008109F" w:rsidRDefault="009B45C8" w:rsidP="009B45C8">
      <w:pPr>
        <w:rPr>
          <w:sz w:val="24"/>
          <w:szCs w:val="24"/>
        </w:rPr>
      </w:pPr>
      <w:r w:rsidRPr="0008109F">
        <w:rPr>
          <w:sz w:val="24"/>
          <w:szCs w:val="24"/>
        </w:rPr>
        <w:tab/>
      </w:r>
      <w:proofErr w:type="gramStart"/>
      <w:r w:rsidRPr="0008109F">
        <w:rPr>
          <w:sz w:val="24"/>
          <w:szCs w:val="24"/>
        </w:rPr>
        <w:t>4.2  form</w:t>
      </w:r>
      <w:proofErr w:type="gramEnd"/>
      <w:r>
        <w:rPr>
          <w:sz w:val="24"/>
          <w:szCs w:val="24"/>
        </w:rPr>
        <w:t xml:space="preserve"> attitude matrices</w:t>
      </w:r>
      <w:r w:rsidRPr="0008109F">
        <w:rPr>
          <w:sz w:val="24"/>
          <w:szCs w:val="24"/>
        </w:rPr>
        <w:t xml:space="preserve">  </w:t>
      </w:r>
      <w:r w:rsidRPr="0008109F">
        <w:rPr>
          <w:position w:val="-10"/>
          <w:sz w:val="24"/>
          <w:szCs w:val="24"/>
        </w:rPr>
        <w:object w:dxaOrig="2120" w:dyaOrig="400">
          <v:shape id="_x0000_i1033" type="#_x0000_t75" style="width:105.95pt;height:19.55pt" o:ole="">
            <v:imagedata r:id="rId20" o:title=""/>
          </v:shape>
          <o:OLEObject Type="Embed" ProgID="Equation.3" ShapeID="_x0000_i1033" DrawAspect="Content" ObjectID="_1643093281" r:id="rId21"/>
        </w:object>
      </w:r>
    </w:p>
    <w:p w:rsidR="009B45C8" w:rsidRDefault="009B45C8" w:rsidP="009B45C8">
      <w:pPr>
        <w:rPr>
          <w:sz w:val="24"/>
          <w:szCs w:val="24"/>
        </w:rPr>
      </w:pPr>
    </w:p>
    <w:p w:rsidR="009B45C8" w:rsidRPr="0008109F" w:rsidRDefault="009B45C8" w:rsidP="009B45C8">
      <w:pPr>
        <w:rPr>
          <w:sz w:val="24"/>
          <w:szCs w:val="24"/>
        </w:rPr>
      </w:pPr>
      <w:r w:rsidRPr="0008109F">
        <w:rPr>
          <w:sz w:val="24"/>
          <w:szCs w:val="24"/>
        </w:rPr>
        <w:tab/>
      </w:r>
      <w:proofErr w:type="gramStart"/>
      <w:r w:rsidRPr="0008109F">
        <w:rPr>
          <w:sz w:val="24"/>
          <w:szCs w:val="24"/>
        </w:rPr>
        <w:t>4.3  compute</w:t>
      </w:r>
      <w:proofErr w:type="gramEnd"/>
      <w:r w:rsidRPr="0008109F">
        <w:rPr>
          <w:sz w:val="24"/>
          <w:szCs w:val="24"/>
        </w:rPr>
        <w:t xml:space="preserve"> global locations for all points </w:t>
      </w:r>
      <w:r w:rsidRPr="0008109F">
        <w:rPr>
          <w:position w:val="-10"/>
          <w:sz w:val="24"/>
          <w:szCs w:val="24"/>
        </w:rPr>
        <w:object w:dxaOrig="480" w:dyaOrig="380">
          <v:shape id="_x0000_i1034" type="#_x0000_t75" style="width:24pt;height:18.5pt" o:ole="">
            <v:imagedata r:id="rId22" o:title=""/>
          </v:shape>
          <o:OLEObject Type="Embed" ProgID="Equation.3" ShapeID="_x0000_i1034" DrawAspect="Content" ObjectID="_1643093282" r:id="rId23"/>
        </w:object>
      </w:r>
    </w:p>
    <w:p w:rsidR="009B45C8" w:rsidRDefault="009B45C8" w:rsidP="009B45C8">
      <w:pPr>
        <w:rPr>
          <w:sz w:val="24"/>
          <w:szCs w:val="24"/>
        </w:rPr>
      </w:pPr>
    </w:p>
    <w:p w:rsidR="009B45C8" w:rsidRPr="0008109F" w:rsidRDefault="009B45C8" w:rsidP="009B45C8">
      <w:pPr>
        <w:rPr>
          <w:sz w:val="24"/>
          <w:szCs w:val="24"/>
        </w:rPr>
      </w:pP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4.</w:t>
      </w:r>
      <w:r w:rsidR="00B774C2">
        <w:rPr>
          <w:sz w:val="24"/>
          <w:szCs w:val="24"/>
        </w:rPr>
        <w:t>4</w:t>
      </w:r>
      <w:r>
        <w:rPr>
          <w:sz w:val="24"/>
          <w:szCs w:val="24"/>
        </w:rPr>
        <w:t xml:space="preserve">  assemble</w:t>
      </w:r>
      <w:proofErr w:type="gramEnd"/>
      <w:r>
        <w:rPr>
          <w:sz w:val="24"/>
          <w:szCs w:val="24"/>
        </w:rPr>
        <w:t xml:space="preserve"> position constraints </w:t>
      </w:r>
      <w:r w:rsidRPr="009B45C8">
        <w:rPr>
          <w:position w:val="-32"/>
          <w:sz w:val="24"/>
          <w:szCs w:val="24"/>
        </w:rPr>
        <w:object w:dxaOrig="2060" w:dyaOrig="760">
          <v:shape id="_x0000_i1036" type="#_x0000_t75" style="width:102.85pt;height:38.05pt" o:ole="">
            <v:imagedata r:id="rId24" o:title=""/>
          </v:shape>
          <o:OLEObject Type="Embed" ProgID="Equation.3" ShapeID="_x0000_i1036" DrawAspect="Content" ObjectID="_1643093283" r:id="rId25"/>
        </w:object>
      </w:r>
      <w:r>
        <w:rPr>
          <w:sz w:val="24"/>
          <w:szCs w:val="24"/>
        </w:rPr>
        <w:t xml:space="preserve"> </w:t>
      </w:r>
    </w:p>
    <w:p w:rsidR="009B45C8" w:rsidRDefault="009B45C8" w:rsidP="009B45C8">
      <w:pPr>
        <w:rPr>
          <w:sz w:val="24"/>
          <w:szCs w:val="24"/>
        </w:rPr>
      </w:pPr>
    </w:p>
    <w:p w:rsidR="009B45C8" w:rsidRDefault="009B45C8" w:rsidP="009B45C8">
      <w:pPr>
        <w:rPr>
          <w:sz w:val="24"/>
          <w:szCs w:val="24"/>
        </w:rPr>
      </w:pPr>
      <w:r>
        <w:rPr>
          <w:sz w:val="24"/>
          <w:szCs w:val="24"/>
        </w:rPr>
        <w:tab/>
      </w:r>
      <w:proofErr w:type="gramStart"/>
      <w:r w:rsidRPr="0008109F">
        <w:rPr>
          <w:sz w:val="24"/>
          <w:szCs w:val="24"/>
        </w:rPr>
        <w:t>4.</w:t>
      </w:r>
      <w:r w:rsidR="00B774C2">
        <w:rPr>
          <w:sz w:val="24"/>
          <w:szCs w:val="24"/>
        </w:rPr>
        <w:t>5</w:t>
      </w:r>
      <w:r>
        <w:rPr>
          <w:sz w:val="24"/>
          <w:szCs w:val="24"/>
        </w:rPr>
        <w:t xml:space="preserve">  assemble</w:t>
      </w:r>
      <w:proofErr w:type="gramEnd"/>
      <w:r>
        <w:rPr>
          <w:sz w:val="24"/>
          <w:szCs w:val="24"/>
        </w:rPr>
        <w:t xml:space="preserve"> Jacobian</w:t>
      </w:r>
    </w:p>
    <w:p w:rsidR="009B45C8" w:rsidRPr="0008109F" w:rsidRDefault="009B45C8" w:rsidP="009B45C8">
      <w:pPr>
        <w:rPr>
          <w:sz w:val="24"/>
          <w:szCs w:val="24"/>
        </w:rPr>
      </w:pPr>
      <w:r>
        <w:rPr>
          <w:sz w:val="24"/>
          <w:szCs w:val="24"/>
        </w:rPr>
        <w:tab/>
      </w:r>
      <w:r w:rsidRPr="009B45C8">
        <w:rPr>
          <w:position w:val="-34"/>
          <w:sz w:val="24"/>
          <w:szCs w:val="24"/>
        </w:rPr>
        <w:object w:dxaOrig="7460" w:dyaOrig="800">
          <v:shape id="_x0000_i1038" type="#_x0000_t75" style="width:373.7pt;height:40.45pt" o:ole="">
            <v:imagedata r:id="rId26" o:title=""/>
          </v:shape>
          <o:OLEObject Type="Embed" ProgID="Equation.3" ShapeID="_x0000_i1038" DrawAspect="Content" ObjectID="_1643093284" r:id="rId27"/>
        </w:object>
      </w:r>
    </w:p>
    <w:p w:rsidR="009B45C8" w:rsidRPr="0008109F" w:rsidRDefault="009B45C8" w:rsidP="009B45C8">
      <w:pPr>
        <w:rPr>
          <w:sz w:val="24"/>
          <w:szCs w:val="24"/>
        </w:rPr>
      </w:pPr>
    </w:p>
    <w:p w:rsidR="009B45C8" w:rsidRPr="0034153D" w:rsidRDefault="009B45C8" w:rsidP="009B45C8">
      <w:pPr>
        <w:rPr>
          <w:sz w:val="24"/>
          <w:szCs w:val="24"/>
        </w:rPr>
      </w:pP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4.</w:t>
      </w:r>
      <w:r w:rsidR="00B774C2">
        <w:rPr>
          <w:sz w:val="24"/>
          <w:szCs w:val="24"/>
        </w:rPr>
        <w:t>6</w:t>
      </w:r>
      <w:r>
        <w:rPr>
          <w:sz w:val="24"/>
          <w:szCs w:val="24"/>
        </w:rPr>
        <w:t xml:space="preserve">  Newton</w:t>
      </w:r>
      <w:proofErr w:type="gramEnd"/>
      <w:r>
        <w:rPr>
          <w:sz w:val="24"/>
          <w:szCs w:val="24"/>
        </w:rPr>
        <w:t xml:space="preserve">-Raphson update </w:t>
      </w:r>
      <w:r w:rsidRPr="0034153D">
        <w:rPr>
          <w:position w:val="-14"/>
        </w:rPr>
        <w:object w:dxaOrig="2420" w:dyaOrig="420">
          <v:shape id="_x0000_i1039" type="#_x0000_t75" style="width:120pt;height:21.25pt" o:ole="">
            <v:imagedata r:id="rId28" o:title=""/>
          </v:shape>
          <o:OLEObject Type="Embed" ProgID="Equation.3" ShapeID="_x0000_i1039" DrawAspect="Content" ObjectID="_1643093285" r:id="rId29"/>
        </w:object>
      </w:r>
    </w:p>
    <w:p w:rsidR="009B45C8" w:rsidRDefault="009B45C8" w:rsidP="009B45C8">
      <w:pPr>
        <w:rPr>
          <w:sz w:val="24"/>
          <w:szCs w:val="24"/>
        </w:rPr>
      </w:pPr>
    </w:p>
    <w:p w:rsidR="009B45C8" w:rsidRDefault="009B45C8" w:rsidP="009B45C8">
      <w:pPr>
        <w:rPr>
          <w:sz w:val="24"/>
          <w:szCs w:val="24"/>
        </w:rPr>
      </w:pPr>
      <w:r w:rsidRPr="0034153D">
        <w:rPr>
          <w:sz w:val="24"/>
          <w:szCs w:val="24"/>
        </w:rPr>
        <w:tab/>
      </w:r>
      <w:proofErr w:type="gramStart"/>
      <w:r w:rsidRPr="0034153D">
        <w:rPr>
          <w:sz w:val="24"/>
          <w:szCs w:val="24"/>
        </w:rPr>
        <w:t>4.</w:t>
      </w:r>
      <w:r w:rsidR="00B774C2">
        <w:rPr>
          <w:sz w:val="24"/>
          <w:szCs w:val="24"/>
        </w:rPr>
        <w:t>7</w:t>
      </w:r>
      <w:r w:rsidRPr="0034153D">
        <w:rPr>
          <w:sz w:val="24"/>
          <w:szCs w:val="24"/>
        </w:rPr>
        <w:t xml:space="preserve">  check</w:t>
      </w:r>
      <w:proofErr w:type="gramEnd"/>
      <w:r w:rsidRPr="0034153D">
        <w:rPr>
          <w:sz w:val="24"/>
          <w:szCs w:val="24"/>
        </w:rPr>
        <w:t xml:space="preserve"> convergenc</w:t>
      </w:r>
      <w:r>
        <w:rPr>
          <w:sz w:val="24"/>
          <w:szCs w:val="24"/>
        </w:rPr>
        <w:t>e - repeat 4.1 through 4.</w:t>
      </w:r>
      <w:r w:rsidR="00B774C2">
        <w:rPr>
          <w:sz w:val="24"/>
          <w:szCs w:val="24"/>
        </w:rPr>
        <w:t>7</w:t>
      </w:r>
      <w:r>
        <w:rPr>
          <w:sz w:val="24"/>
          <w:szCs w:val="24"/>
        </w:rPr>
        <w:t xml:space="preserve"> if needed</w:t>
      </w:r>
    </w:p>
    <w:p w:rsidR="009B45C8" w:rsidRDefault="009B45C8" w:rsidP="009B45C8">
      <w:pPr>
        <w:rPr>
          <w:sz w:val="24"/>
          <w:szCs w:val="24"/>
        </w:rPr>
      </w:pPr>
    </w:p>
    <w:p w:rsidR="009B45C8" w:rsidRDefault="009B45C8" w:rsidP="009B45C8">
      <w:pPr>
        <w:rPr>
          <w:sz w:val="24"/>
          <w:szCs w:val="24"/>
        </w:rPr>
      </w:pPr>
    </w:p>
    <w:p w:rsidR="009B45C8" w:rsidRDefault="009B45C8" w:rsidP="009B45C8">
      <w:pPr>
        <w:rPr>
          <w:sz w:val="24"/>
          <w:szCs w:val="24"/>
        </w:rPr>
      </w:pPr>
      <w:proofErr w:type="gramStart"/>
      <w:r>
        <w:rPr>
          <w:sz w:val="24"/>
          <w:szCs w:val="24"/>
        </w:rPr>
        <w:t>5.0  Velocity</w:t>
      </w:r>
      <w:proofErr w:type="gramEnd"/>
      <w:r>
        <w:rPr>
          <w:sz w:val="24"/>
          <w:szCs w:val="24"/>
        </w:rPr>
        <w:t xml:space="preserve"> solution</w:t>
      </w:r>
    </w:p>
    <w:p w:rsidR="009B45C8" w:rsidRDefault="00B774C2" w:rsidP="009B45C8">
      <w:pPr>
        <w:rPr>
          <w:sz w:val="24"/>
          <w:szCs w:val="24"/>
        </w:rPr>
      </w:pPr>
      <w:r>
        <w:rPr>
          <w:sz w:val="24"/>
          <w:szCs w:val="24"/>
        </w:rPr>
        <w:tab/>
      </w:r>
      <w:proofErr w:type="gramStart"/>
      <w:r w:rsidR="009B45C8">
        <w:rPr>
          <w:sz w:val="24"/>
          <w:szCs w:val="24"/>
        </w:rPr>
        <w:t>5.</w:t>
      </w:r>
      <w:r>
        <w:rPr>
          <w:sz w:val="24"/>
          <w:szCs w:val="24"/>
        </w:rPr>
        <w:t>1</w:t>
      </w:r>
      <w:r w:rsidR="009B45C8">
        <w:rPr>
          <w:sz w:val="24"/>
          <w:szCs w:val="24"/>
        </w:rPr>
        <w:t xml:space="preserve">  assemble</w:t>
      </w:r>
      <w:proofErr w:type="gramEnd"/>
      <w:r w:rsidR="009B45C8">
        <w:rPr>
          <w:sz w:val="24"/>
          <w:szCs w:val="24"/>
        </w:rPr>
        <w:t xml:space="preserve"> </w:t>
      </w:r>
      <w:r w:rsidRPr="00B774C2">
        <w:rPr>
          <w:position w:val="-34"/>
          <w:sz w:val="24"/>
          <w:szCs w:val="24"/>
        </w:rPr>
        <w:object w:dxaOrig="4239" w:dyaOrig="800">
          <v:shape id="_x0000_i1105" type="#_x0000_t75" style="width:210.5pt;height:40.1pt" o:ole="">
            <v:imagedata r:id="rId30" o:title=""/>
          </v:shape>
          <o:OLEObject Type="Embed" ProgID="Equation.DSMT4" ShapeID="_x0000_i1105" DrawAspect="Content" ObjectID="_1643093286" r:id="rId31"/>
        </w:object>
      </w:r>
    </w:p>
    <w:p w:rsidR="00B774C2" w:rsidRDefault="00B774C2" w:rsidP="009B45C8">
      <w:pPr>
        <w:rPr>
          <w:sz w:val="24"/>
          <w:szCs w:val="24"/>
        </w:rPr>
      </w:pPr>
    </w:p>
    <w:p w:rsidR="009B45C8" w:rsidRDefault="009B45C8" w:rsidP="009B45C8">
      <w:pPr>
        <w:rPr>
          <w:sz w:val="24"/>
        </w:rPr>
      </w:pP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5.</w:t>
      </w:r>
      <w:r w:rsidR="00B774C2">
        <w:rPr>
          <w:sz w:val="24"/>
          <w:szCs w:val="24"/>
        </w:rPr>
        <w:t>2</w:t>
      </w:r>
      <w:r>
        <w:rPr>
          <w:sz w:val="24"/>
          <w:szCs w:val="24"/>
        </w:rPr>
        <w:t xml:space="preserve">  compute</w:t>
      </w:r>
      <w:proofErr w:type="gramEnd"/>
      <w:r>
        <w:rPr>
          <w:sz w:val="24"/>
          <w:szCs w:val="24"/>
        </w:rPr>
        <w:t xml:space="preserve"> </w:t>
      </w:r>
      <w:r w:rsidRPr="0034153D">
        <w:rPr>
          <w:position w:val="-14"/>
          <w:sz w:val="24"/>
          <w:szCs w:val="24"/>
        </w:rPr>
        <w:object w:dxaOrig="1480" w:dyaOrig="420">
          <v:shape id="_x0000_i1042" type="#_x0000_t75" style="width:74.4pt;height:21.25pt" o:ole="">
            <v:imagedata r:id="rId32" o:title=""/>
          </v:shape>
          <o:OLEObject Type="Embed" ProgID="Equation.3" ShapeID="_x0000_i1042" DrawAspect="Content" ObjectID="_1643093287" r:id="rId33"/>
        </w:object>
      </w:r>
      <w:r>
        <w:rPr>
          <w:sz w:val="24"/>
          <w:szCs w:val="24"/>
        </w:rPr>
        <w:t xml:space="preserve">     for     </w:t>
      </w:r>
      <w:r w:rsidR="00B774C2" w:rsidRPr="00B774C2">
        <w:rPr>
          <w:position w:val="-86"/>
          <w:sz w:val="24"/>
        </w:rPr>
        <w:object w:dxaOrig="1200" w:dyaOrig="1840">
          <v:shape id="_x0000_i1103" type="#_x0000_t75" style="width:60.35pt;height:90.5pt" o:ole="">
            <v:imagedata r:id="rId34" o:title=""/>
          </v:shape>
          <o:OLEObject Type="Embed" ProgID="Equation.DSMT4" ShapeID="_x0000_i1103" DrawAspect="Content" ObjectID="_1643093288" r:id="rId35"/>
        </w:object>
      </w:r>
    </w:p>
    <w:p w:rsidR="009B45C8" w:rsidRDefault="009B45C8" w:rsidP="009B45C8">
      <w:pPr>
        <w:rPr>
          <w:sz w:val="24"/>
        </w:rPr>
      </w:pPr>
    </w:p>
    <w:p w:rsidR="009B45C8" w:rsidRDefault="009B45C8" w:rsidP="009B45C8">
      <w:pPr>
        <w:rPr>
          <w:sz w:val="24"/>
        </w:rPr>
      </w:pPr>
    </w:p>
    <w:p w:rsidR="009B45C8" w:rsidRDefault="00E76345" w:rsidP="009B45C8">
      <w:pPr>
        <w:rPr>
          <w:sz w:val="24"/>
          <w:szCs w:val="24"/>
        </w:rPr>
      </w:pPr>
      <w:proofErr w:type="gramStart"/>
      <w:r>
        <w:rPr>
          <w:sz w:val="24"/>
          <w:szCs w:val="24"/>
        </w:rPr>
        <w:t>6.0  A</w:t>
      </w:r>
      <w:r w:rsidR="009B45C8">
        <w:rPr>
          <w:sz w:val="24"/>
          <w:szCs w:val="24"/>
        </w:rPr>
        <w:t>cceleration</w:t>
      </w:r>
      <w:proofErr w:type="gramEnd"/>
      <w:r w:rsidR="009B45C8">
        <w:rPr>
          <w:sz w:val="24"/>
          <w:szCs w:val="24"/>
        </w:rPr>
        <w:t xml:space="preserve"> solution</w:t>
      </w:r>
    </w:p>
    <w:p w:rsidR="00B774C2" w:rsidRPr="0008109F" w:rsidRDefault="00B774C2" w:rsidP="00B774C2">
      <w:pPr>
        <w:rPr>
          <w:sz w:val="24"/>
          <w:szCs w:val="24"/>
        </w:rPr>
      </w:pPr>
      <w:r w:rsidRPr="0008109F"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6</w:t>
      </w:r>
      <w:r w:rsidRPr="0008109F">
        <w:rPr>
          <w:sz w:val="24"/>
          <w:szCs w:val="24"/>
        </w:rPr>
        <w:t>.1  rip</w:t>
      </w:r>
      <w:proofErr w:type="gramEnd"/>
      <w:r w:rsidRPr="0008109F">
        <w:rPr>
          <w:sz w:val="24"/>
          <w:szCs w:val="24"/>
        </w:rPr>
        <w:t xml:space="preserve"> new values for </w:t>
      </w:r>
      <w:r w:rsidRPr="00B774C2">
        <w:rPr>
          <w:position w:val="-14"/>
          <w:sz w:val="24"/>
          <w:szCs w:val="24"/>
        </w:rPr>
        <w:object w:dxaOrig="420" w:dyaOrig="400">
          <v:shape id="_x0000_i1095" type="#_x0000_t75" style="width:20.9pt;height:20.25pt" o:ole="">
            <v:imagedata r:id="rId36" o:title=""/>
          </v:shape>
          <o:OLEObject Type="Embed" ProgID="Equation.DSMT4" ShapeID="_x0000_i1095" DrawAspect="Content" ObjectID="_1643093289" r:id="rId37"/>
        </w:object>
      </w:r>
      <w:r w:rsidRPr="0008109F">
        <w:rPr>
          <w:sz w:val="24"/>
          <w:szCs w:val="24"/>
        </w:rPr>
        <w:t xml:space="preserve"> and </w:t>
      </w:r>
      <w:r w:rsidRPr="00B774C2">
        <w:rPr>
          <w:position w:val="-12"/>
          <w:sz w:val="24"/>
        </w:rPr>
        <w:object w:dxaOrig="260" w:dyaOrig="400">
          <v:shape id="_x0000_i1097" type="#_x0000_t75" style="width:13.05pt;height:20.25pt" o:ole="">
            <v:imagedata r:id="rId38" o:title=""/>
          </v:shape>
          <o:OLEObject Type="Embed" ProgID="Equation.DSMT4" ShapeID="_x0000_i1097" DrawAspect="Content" ObjectID="_1643093290" r:id="rId39"/>
        </w:object>
      </w:r>
      <w:r w:rsidRPr="0008109F">
        <w:rPr>
          <w:sz w:val="24"/>
          <w:szCs w:val="24"/>
        </w:rPr>
        <w:t xml:space="preserve"> from </w:t>
      </w:r>
      <w:r w:rsidRPr="00B774C2">
        <w:rPr>
          <w:position w:val="-14"/>
          <w:sz w:val="24"/>
          <w:szCs w:val="24"/>
        </w:rPr>
        <w:object w:dxaOrig="420" w:dyaOrig="400">
          <v:shape id="_x0000_i1110" type="#_x0000_t75" style="width:20.55pt;height:19.9pt" o:ole="">
            <v:imagedata r:id="rId40" o:title=""/>
          </v:shape>
          <o:OLEObject Type="Embed" ProgID="Equation.DSMT4" ShapeID="_x0000_i1110" DrawAspect="Content" ObjectID="_1643093291" r:id="rId41"/>
        </w:object>
      </w:r>
    </w:p>
    <w:p w:rsidR="009B45C8" w:rsidRDefault="009B45C8" w:rsidP="009B45C8">
      <w:pPr>
        <w:rPr>
          <w:sz w:val="24"/>
          <w:szCs w:val="24"/>
        </w:rPr>
      </w:pPr>
    </w:p>
    <w:p w:rsidR="009B45C8" w:rsidRDefault="009B45C8" w:rsidP="009B45C8">
      <w:pPr>
        <w:rPr>
          <w:sz w:val="24"/>
          <w:szCs w:val="24"/>
        </w:rPr>
      </w:pP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6.2  assemble</w:t>
      </w:r>
      <w:proofErr w:type="gramEnd"/>
      <w:r>
        <w:rPr>
          <w:sz w:val="24"/>
          <w:szCs w:val="24"/>
        </w:rPr>
        <w:t xml:space="preserve"> </w:t>
      </w:r>
      <w:r w:rsidR="00E76345" w:rsidRPr="00E76345">
        <w:rPr>
          <w:position w:val="-32"/>
          <w:sz w:val="24"/>
          <w:szCs w:val="24"/>
        </w:rPr>
        <w:object w:dxaOrig="1900" w:dyaOrig="760">
          <v:shape id="_x0000_i1045" type="#_x0000_t75" style="width:94.95pt;height:38.05pt" o:ole="">
            <v:imagedata r:id="rId42" o:title=""/>
          </v:shape>
          <o:OLEObject Type="Embed" ProgID="Equation.3" ShapeID="_x0000_i1045" DrawAspect="Content" ObjectID="_1643093292" r:id="rId43"/>
        </w:object>
      </w:r>
    </w:p>
    <w:p w:rsidR="009B45C8" w:rsidRDefault="009B45C8" w:rsidP="009B45C8">
      <w:pPr>
        <w:rPr>
          <w:sz w:val="24"/>
          <w:szCs w:val="24"/>
        </w:rPr>
      </w:pPr>
    </w:p>
    <w:p w:rsidR="009B45C8" w:rsidRPr="00A50AAE" w:rsidRDefault="009B45C8" w:rsidP="009B45C8">
      <w:pPr>
        <w:rPr>
          <w:sz w:val="24"/>
          <w:szCs w:val="24"/>
        </w:rPr>
      </w:pPr>
      <w:r w:rsidRPr="00A50AAE">
        <w:rPr>
          <w:sz w:val="24"/>
          <w:szCs w:val="24"/>
        </w:rPr>
        <w:tab/>
      </w:r>
      <w:proofErr w:type="gramStart"/>
      <w:r w:rsidRPr="00A50AAE">
        <w:rPr>
          <w:sz w:val="24"/>
          <w:szCs w:val="24"/>
        </w:rPr>
        <w:t>6.3  compute</w:t>
      </w:r>
      <w:proofErr w:type="gramEnd"/>
      <w:r w:rsidRPr="00A50AAE">
        <w:rPr>
          <w:sz w:val="24"/>
          <w:szCs w:val="24"/>
        </w:rPr>
        <w:t xml:space="preserve"> </w:t>
      </w:r>
      <w:r w:rsidRPr="00A50AAE">
        <w:rPr>
          <w:position w:val="-14"/>
          <w:sz w:val="24"/>
          <w:szCs w:val="24"/>
        </w:rPr>
        <w:object w:dxaOrig="1460" w:dyaOrig="420">
          <v:shape id="_x0000_i1046" type="#_x0000_t75" style="width:72.35pt;height:21.25pt" o:ole="">
            <v:imagedata r:id="rId44" o:title=""/>
          </v:shape>
          <o:OLEObject Type="Embed" ProgID="Equation.3" ShapeID="_x0000_i1046" DrawAspect="Content" ObjectID="_1643093293" r:id="rId45"/>
        </w:object>
      </w:r>
      <w:r w:rsidRPr="00A50AAE">
        <w:rPr>
          <w:sz w:val="24"/>
          <w:szCs w:val="24"/>
        </w:rPr>
        <w:t xml:space="preserve">     for     </w:t>
      </w:r>
      <w:r w:rsidR="00E76345" w:rsidRPr="00E90C8D">
        <w:rPr>
          <w:position w:val="-84"/>
          <w:sz w:val="24"/>
        </w:rPr>
        <w:object w:dxaOrig="1160" w:dyaOrig="1800">
          <v:shape id="_x0000_i1047" type="#_x0000_t75" style="width:58.3pt;height:88.45pt" o:ole="">
            <v:imagedata r:id="rId46" o:title=""/>
          </v:shape>
          <o:OLEObject Type="Embed" ProgID="Equation.3" ShapeID="_x0000_i1047" DrawAspect="Content" ObjectID="_1643093294" r:id="rId47"/>
        </w:object>
      </w:r>
    </w:p>
    <w:p w:rsidR="009B45C8" w:rsidRPr="00A50AAE" w:rsidRDefault="009B45C8" w:rsidP="009B45C8">
      <w:pPr>
        <w:rPr>
          <w:sz w:val="24"/>
          <w:szCs w:val="24"/>
        </w:rPr>
      </w:pPr>
    </w:p>
    <w:p w:rsidR="009B45C8" w:rsidRDefault="009B45C8" w:rsidP="009B45C8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7454C7" w:rsidRPr="00A8424D" w:rsidRDefault="009B45C8" w:rsidP="009B45C8">
      <w:pPr>
        <w:overflowPunct/>
        <w:autoSpaceDE/>
        <w:autoSpaceDN/>
        <w:adjustRightInd/>
        <w:jc w:val="center"/>
        <w:textAlignment w:val="auto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Four Bar Example</w:t>
      </w:r>
    </w:p>
    <w:p w:rsidR="001864EB" w:rsidRPr="006A725C" w:rsidRDefault="00E735F5" w:rsidP="007454C7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433472" behindDoc="0" locked="0" layoutInCell="1" allowOverlap="1">
                <wp:simplePos x="0" y="0"/>
                <wp:positionH relativeFrom="column">
                  <wp:posOffset>4585335</wp:posOffset>
                </wp:positionH>
                <wp:positionV relativeFrom="paragraph">
                  <wp:posOffset>144145</wp:posOffset>
                </wp:positionV>
                <wp:extent cx="1122680" cy="1758315"/>
                <wp:effectExtent l="0" t="0" r="0" b="0"/>
                <wp:wrapNone/>
                <wp:docPr id="108" name="Rectangle 13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22680" cy="1758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864C5" w:rsidRPr="006C3A44" w:rsidRDefault="004864C5" w:rsidP="006A725C">
                            <w:pPr>
                              <w:rPr>
                                <w:sz w:val="24"/>
                                <w:szCs w:val="24"/>
                                <w:lang w:val="de-DE"/>
                              </w:rPr>
                            </w:pPr>
                            <w:r w:rsidRPr="006C3A44">
                              <w:rPr>
                                <w:sz w:val="24"/>
                                <w:szCs w:val="24"/>
                                <w:lang w:val="de-DE"/>
                              </w:rPr>
                              <w:t>AB = 30 cm</w:t>
                            </w:r>
                          </w:p>
                          <w:p w:rsidR="004864C5" w:rsidRPr="006C3A44" w:rsidRDefault="004864C5" w:rsidP="006A725C">
                            <w:pPr>
                              <w:rPr>
                                <w:sz w:val="24"/>
                                <w:szCs w:val="24"/>
                                <w:lang w:val="de-DE"/>
                              </w:rPr>
                            </w:pPr>
                            <w:r w:rsidRPr="006C3A44">
                              <w:rPr>
                                <w:sz w:val="24"/>
                                <w:szCs w:val="24"/>
                                <w:lang w:val="de-DE"/>
                              </w:rPr>
                              <w:t>BC   = 60 cm</w:t>
                            </w:r>
                          </w:p>
                          <w:p w:rsidR="004864C5" w:rsidRPr="006C3A44" w:rsidRDefault="004864C5" w:rsidP="006A725C">
                            <w:pPr>
                              <w:rPr>
                                <w:sz w:val="24"/>
                                <w:szCs w:val="24"/>
                                <w:lang w:val="de-DE"/>
                              </w:rPr>
                            </w:pPr>
                            <w:r w:rsidRPr="006C3A44">
                              <w:rPr>
                                <w:sz w:val="24"/>
                                <w:szCs w:val="24"/>
                                <w:lang w:val="de-DE"/>
                              </w:rPr>
                              <w:t>CD  = 45 cm</w:t>
                            </w:r>
                          </w:p>
                          <w:p w:rsidR="004864C5" w:rsidRPr="006C3A44" w:rsidRDefault="004864C5" w:rsidP="006A725C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6C3A44">
                              <w:rPr>
                                <w:sz w:val="24"/>
                                <w:szCs w:val="24"/>
                              </w:rPr>
                              <w:t>AD = 90 cm</w:t>
                            </w:r>
                          </w:p>
                          <w:p w:rsidR="004864C5" w:rsidRPr="006C3A44" w:rsidRDefault="004864C5" w:rsidP="006A725C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6C3A44">
                              <w:rPr>
                                <w:sz w:val="24"/>
                                <w:szCs w:val="24"/>
                              </w:rPr>
                              <w:t>BG</w:t>
                            </w:r>
                            <w:r w:rsidRPr="006C3A44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3</w:t>
                            </w:r>
                            <w:r w:rsidRPr="006C3A44">
                              <w:rPr>
                                <w:sz w:val="24"/>
                                <w:szCs w:val="24"/>
                              </w:rPr>
                              <w:t xml:space="preserve">   = 23 cm</w:t>
                            </w:r>
                          </w:p>
                          <w:p w:rsidR="004864C5" w:rsidRDefault="004864C5" w:rsidP="006A725C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6C3A44">
                              <w:rPr>
                                <w:sz w:val="24"/>
                                <w:szCs w:val="24"/>
                              </w:rPr>
                              <w:t>DG</w:t>
                            </w:r>
                            <w:proofErr w:type="gramStart"/>
                            <w:r w:rsidRPr="006C3A44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4</w:t>
                            </w:r>
                            <w:r w:rsidRPr="006C3A44">
                              <w:rPr>
                                <w:sz w:val="24"/>
                                <w:szCs w:val="24"/>
                              </w:rPr>
                              <w:t xml:space="preserve">  =</w:t>
                            </w:r>
                            <w:proofErr w:type="gramEnd"/>
                            <w:r w:rsidRPr="006C3A44">
                              <w:rPr>
                                <w:sz w:val="24"/>
                                <w:szCs w:val="24"/>
                              </w:rPr>
                              <w:t xml:space="preserve"> 24 cm</w:t>
                            </w:r>
                          </w:p>
                          <w:p w:rsidR="004864C5" w:rsidRDefault="004864C5" w:rsidP="006A725C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Symbol" w:hAnsi="Symbol"/>
                                <w:sz w:val="24"/>
                                <w:szCs w:val="24"/>
                              </w:rPr>
                              <w:t>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= 65</w:t>
                            </w:r>
                            <w:r w:rsidRPr="006C3A44">
                              <w:rPr>
                                <w:sz w:val="24"/>
                                <w:szCs w:val="24"/>
                              </w:rPr>
                              <w:sym w:font="Symbol" w:char="F0B0"/>
                            </w:r>
                          </w:p>
                          <w:p w:rsidR="004864C5" w:rsidRDefault="004864C5" w:rsidP="006A725C">
                            <w:pPr>
                              <w:rPr>
                                <w:rFonts w:ascii="Symbol" w:hAnsi="Symbo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Symbol" w:hAnsi="Symbol"/>
                                <w:sz w:val="24"/>
                                <w:szCs w:val="24"/>
                              </w:rPr>
                              <w:t>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= 13.151</w:t>
                            </w:r>
                            <w:r w:rsidRPr="006C3A44">
                              <w:rPr>
                                <w:sz w:val="24"/>
                                <w:szCs w:val="24"/>
                              </w:rPr>
                              <w:sym w:font="Symbol" w:char="F0B0"/>
                            </w:r>
                            <w:r w:rsidRPr="00716E37">
                              <w:rPr>
                                <w:rFonts w:ascii="Symbol" w:hAnsi="Symbol"/>
                                <w:sz w:val="24"/>
                                <w:szCs w:val="24"/>
                              </w:rPr>
                              <w:t></w:t>
                            </w:r>
                          </w:p>
                          <w:p w:rsidR="004864C5" w:rsidRPr="006C3A44" w:rsidRDefault="004864C5" w:rsidP="006A725C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Symbol" w:hAnsi="Symbol"/>
                                <w:sz w:val="24"/>
                                <w:szCs w:val="24"/>
                              </w:rPr>
                              <w:t>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4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= - 65.173</w:t>
                            </w:r>
                            <w:r w:rsidRPr="006C3A44">
                              <w:rPr>
                                <w:sz w:val="24"/>
                                <w:szCs w:val="24"/>
                              </w:rPr>
                              <w:sym w:font="Symbol" w:char="F0B0"/>
                            </w:r>
                          </w:p>
                          <w:p w:rsidR="004864C5" w:rsidRPr="006C3A44" w:rsidRDefault="004864C5" w:rsidP="006A725C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394" o:spid="_x0000_s1026" style="position:absolute;margin-left:361.05pt;margin-top:11.35pt;width:88.4pt;height:138.45pt;z-index:25143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" filled="f" stroked="f">
                <v:textbox inset="1pt,1pt,1pt,1pt">
                  <w:txbxContent>
                    <w:p w:rsidR="004864C5" w:rsidRPr="006C3A44" w:rsidRDefault="004864C5" w:rsidP="006A725C">
                      <w:pPr>
                        <w:rPr>
                          <w:sz w:val="24"/>
                          <w:szCs w:val="24"/>
                          <w:lang w:val="de-DE"/>
                        </w:rPr>
                      </w:pPr>
                      <w:r w:rsidRPr="006C3A44">
                        <w:rPr>
                          <w:sz w:val="24"/>
                          <w:szCs w:val="24"/>
                          <w:lang w:val="de-DE"/>
                        </w:rPr>
                        <w:t>AB = 30 cm</w:t>
                      </w:r>
                    </w:p>
                    <w:p w:rsidR="004864C5" w:rsidRPr="006C3A44" w:rsidRDefault="004864C5" w:rsidP="006A725C">
                      <w:pPr>
                        <w:rPr>
                          <w:sz w:val="24"/>
                          <w:szCs w:val="24"/>
                          <w:lang w:val="de-DE"/>
                        </w:rPr>
                      </w:pPr>
                      <w:r w:rsidRPr="006C3A44">
                        <w:rPr>
                          <w:sz w:val="24"/>
                          <w:szCs w:val="24"/>
                          <w:lang w:val="de-DE"/>
                        </w:rPr>
                        <w:t>BC   = 60 cm</w:t>
                      </w:r>
                    </w:p>
                    <w:p w:rsidR="004864C5" w:rsidRPr="006C3A44" w:rsidRDefault="004864C5" w:rsidP="006A725C">
                      <w:pPr>
                        <w:rPr>
                          <w:sz w:val="24"/>
                          <w:szCs w:val="24"/>
                          <w:lang w:val="de-DE"/>
                        </w:rPr>
                      </w:pPr>
                      <w:r w:rsidRPr="006C3A44">
                        <w:rPr>
                          <w:sz w:val="24"/>
                          <w:szCs w:val="24"/>
                          <w:lang w:val="de-DE"/>
                        </w:rPr>
                        <w:t>CD  = 45 cm</w:t>
                      </w:r>
                    </w:p>
                    <w:p w:rsidR="004864C5" w:rsidRPr="006C3A44" w:rsidRDefault="004864C5" w:rsidP="006A725C">
                      <w:pPr>
                        <w:rPr>
                          <w:sz w:val="24"/>
                          <w:szCs w:val="24"/>
                        </w:rPr>
                      </w:pPr>
                      <w:r w:rsidRPr="006C3A44">
                        <w:rPr>
                          <w:sz w:val="24"/>
                          <w:szCs w:val="24"/>
                        </w:rPr>
                        <w:t>AD = 90 cm</w:t>
                      </w:r>
                    </w:p>
                    <w:p w:rsidR="004864C5" w:rsidRPr="006C3A44" w:rsidRDefault="004864C5" w:rsidP="006A725C">
                      <w:pPr>
                        <w:rPr>
                          <w:sz w:val="24"/>
                          <w:szCs w:val="24"/>
                        </w:rPr>
                      </w:pPr>
                      <w:r w:rsidRPr="006C3A44">
                        <w:rPr>
                          <w:sz w:val="24"/>
                          <w:szCs w:val="24"/>
                        </w:rPr>
                        <w:t>BG</w:t>
                      </w:r>
                      <w:r w:rsidRPr="006C3A44">
                        <w:rPr>
                          <w:sz w:val="24"/>
                          <w:szCs w:val="24"/>
                          <w:vertAlign w:val="subscript"/>
                        </w:rPr>
                        <w:t>3</w:t>
                      </w:r>
                      <w:r w:rsidRPr="006C3A44">
                        <w:rPr>
                          <w:sz w:val="24"/>
                          <w:szCs w:val="24"/>
                        </w:rPr>
                        <w:t xml:space="preserve">   = 23 cm</w:t>
                      </w:r>
                    </w:p>
                    <w:p w:rsidR="004864C5" w:rsidRDefault="004864C5" w:rsidP="006A725C">
                      <w:pPr>
                        <w:rPr>
                          <w:sz w:val="24"/>
                          <w:szCs w:val="24"/>
                        </w:rPr>
                      </w:pPr>
                      <w:r w:rsidRPr="006C3A44">
                        <w:rPr>
                          <w:sz w:val="24"/>
                          <w:szCs w:val="24"/>
                        </w:rPr>
                        <w:t>DG</w:t>
                      </w:r>
                      <w:proofErr w:type="gramStart"/>
                      <w:r w:rsidRPr="006C3A44">
                        <w:rPr>
                          <w:sz w:val="24"/>
                          <w:szCs w:val="24"/>
                          <w:vertAlign w:val="subscript"/>
                        </w:rPr>
                        <w:t>4</w:t>
                      </w:r>
                      <w:r w:rsidRPr="006C3A44">
                        <w:rPr>
                          <w:sz w:val="24"/>
                          <w:szCs w:val="24"/>
                        </w:rPr>
                        <w:t xml:space="preserve">  =</w:t>
                      </w:r>
                      <w:proofErr w:type="gramEnd"/>
                      <w:r w:rsidRPr="006C3A44">
                        <w:rPr>
                          <w:sz w:val="24"/>
                          <w:szCs w:val="24"/>
                        </w:rPr>
                        <w:t xml:space="preserve"> 24 cm</w:t>
                      </w:r>
                    </w:p>
                    <w:p w:rsidR="004864C5" w:rsidRDefault="004864C5" w:rsidP="006A725C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ascii="Symbol" w:hAnsi="Symbol"/>
                          <w:sz w:val="24"/>
                          <w:szCs w:val="24"/>
                        </w:rPr>
                        <w:t></w:t>
                      </w:r>
                      <w:r>
                        <w:rPr>
                          <w:sz w:val="24"/>
                          <w:szCs w:val="24"/>
                          <w:vertAlign w:val="subscript"/>
                        </w:rPr>
                        <w:t>2</w:t>
                      </w:r>
                      <w:r>
                        <w:rPr>
                          <w:sz w:val="24"/>
                          <w:szCs w:val="24"/>
                        </w:rPr>
                        <w:t xml:space="preserve"> = 65</w:t>
                      </w:r>
                      <w:r w:rsidRPr="006C3A44">
                        <w:rPr>
                          <w:sz w:val="24"/>
                          <w:szCs w:val="24"/>
                        </w:rPr>
                        <w:sym w:font="Symbol" w:char="F0B0"/>
                      </w:r>
                    </w:p>
                    <w:p w:rsidR="004864C5" w:rsidRDefault="004864C5" w:rsidP="006A725C">
                      <w:pPr>
                        <w:rPr>
                          <w:rFonts w:ascii="Symbol" w:hAnsi="Symbol"/>
                          <w:sz w:val="24"/>
                          <w:szCs w:val="24"/>
                        </w:rPr>
                      </w:pPr>
                      <w:r>
                        <w:rPr>
                          <w:rFonts w:ascii="Symbol" w:hAnsi="Symbol"/>
                          <w:sz w:val="24"/>
                          <w:szCs w:val="24"/>
                        </w:rPr>
                        <w:t></w:t>
                      </w:r>
                      <w:r>
                        <w:rPr>
                          <w:sz w:val="24"/>
                          <w:szCs w:val="24"/>
                          <w:vertAlign w:val="subscript"/>
                        </w:rPr>
                        <w:t>3</w:t>
                      </w:r>
                      <w:r>
                        <w:rPr>
                          <w:sz w:val="24"/>
                          <w:szCs w:val="24"/>
                        </w:rPr>
                        <w:t xml:space="preserve"> = 13.151</w:t>
                      </w:r>
                      <w:r w:rsidRPr="006C3A44">
                        <w:rPr>
                          <w:sz w:val="24"/>
                          <w:szCs w:val="24"/>
                        </w:rPr>
                        <w:sym w:font="Symbol" w:char="F0B0"/>
                      </w:r>
                      <w:r w:rsidRPr="00716E37">
                        <w:rPr>
                          <w:rFonts w:ascii="Symbol" w:hAnsi="Symbol"/>
                          <w:sz w:val="24"/>
                          <w:szCs w:val="24"/>
                        </w:rPr>
                        <w:t></w:t>
                      </w:r>
                    </w:p>
                    <w:p w:rsidR="004864C5" w:rsidRPr="006C3A44" w:rsidRDefault="004864C5" w:rsidP="006A725C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ascii="Symbol" w:hAnsi="Symbol"/>
                          <w:sz w:val="24"/>
                          <w:szCs w:val="24"/>
                        </w:rPr>
                        <w:t></w:t>
                      </w:r>
                      <w:r>
                        <w:rPr>
                          <w:sz w:val="24"/>
                          <w:szCs w:val="24"/>
                          <w:vertAlign w:val="subscript"/>
                        </w:rPr>
                        <w:t>4</w:t>
                      </w:r>
                      <w:r>
                        <w:rPr>
                          <w:sz w:val="24"/>
                          <w:szCs w:val="24"/>
                        </w:rPr>
                        <w:t xml:space="preserve"> = - 65.173</w:t>
                      </w:r>
                      <w:r w:rsidRPr="006C3A44">
                        <w:rPr>
                          <w:sz w:val="24"/>
                          <w:szCs w:val="24"/>
                        </w:rPr>
                        <w:sym w:font="Symbol" w:char="F0B0"/>
                      </w:r>
                    </w:p>
                    <w:p w:rsidR="004864C5" w:rsidRPr="006C3A44" w:rsidRDefault="004864C5" w:rsidP="006A725C">
                      <w:pPr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435520" behindDoc="0" locked="0" layoutInCell="1" allowOverlap="1">
                <wp:simplePos x="0" y="0"/>
                <wp:positionH relativeFrom="column">
                  <wp:posOffset>2834005</wp:posOffset>
                </wp:positionH>
                <wp:positionV relativeFrom="paragraph">
                  <wp:posOffset>184150</wp:posOffset>
                </wp:positionV>
                <wp:extent cx="188595" cy="247650"/>
                <wp:effectExtent l="0" t="0" r="0" b="0"/>
                <wp:wrapNone/>
                <wp:docPr id="107" name="Rectangle 13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59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864C5" w:rsidRPr="006C3A44" w:rsidRDefault="004864C5" w:rsidP="006A725C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6C3A44">
                              <w:rPr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396" o:spid="_x0000_s1027" style="position:absolute;margin-left:223.15pt;margin-top:14.5pt;width:14.85pt;height:19.5pt;z-index:25143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" filled="f" stroked="f">
                <v:textbox inset="1pt,1pt,1pt,1pt">
                  <w:txbxContent>
                    <w:p w:rsidR="004864C5" w:rsidRPr="006C3A44" w:rsidRDefault="004864C5" w:rsidP="006A725C">
                      <w:pPr>
                        <w:rPr>
                          <w:sz w:val="24"/>
                          <w:szCs w:val="24"/>
                        </w:rPr>
                      </w:pPr>
                      <w:r w:rsidRPr="006C3A44">
                        <w:rPr>
                          <w:sz w:val="24"/>
                          <w:szCs w:val="24"/>
                        </w:rPr>
                        <w:t>3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429376" behindDoc="0" locked="0" layoutInCell="1" allowOverlap="1">
                <wp:simplePos x="0" y="0"/>
                <wp:positionH relativeFrom="column">
                  <wp:posOffset>3331845</wp:posOffset>
                </wp:positionH>
                <wp:positionV relativeFrom="paragraph">
                  <wp:posOffset>97790</wp:posOffset>
                </wp:positionV>
                <wp:extent cx="188595" cy="247650"/>
                <wp:effectExtent l="0" t="0" r="0" b="0"/>
                <wp:wrapNone/>
                <wp:docPr id="106" name="Rectangle 13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59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864C5" w:rsidRPr="006C3A44" w:rsidRDefault="004864C5" w:rsidP="006A725C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6C3A44">
                              <w:rPr>
                                <w:sz w:val="24"/>
                                <w:szCs w:val="24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388" o:spid="_x0000_s1028" style="position:absolute;margin-left:262.35pt;margin-top:7.7pt;width:14.85pt;height:19.5pt;z-index:25142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" filled="f" stroked="f">
                <v:textbox inset="1pt,1pt,1pt,1pt">
                  <w:txbxContent>
                    <w:p w:rsidR="004864C5" w:rsidRPr="006C3A44" w:rsidRDefault="004864C5" w:rsidP="006A725C">
                      <w:pPr>
                        <w:rPr>
                          <w:sz w:val="24"/>
                          <w:szCs w:val="24"/>
                        </w:rPr>
                      </w:pPr>
                      <w:r w:rsidRPr="006C3A44">
                        <w:rPr>
                          <w:sz w:val="24"/>
                          <w:szCs w:val="24"/>
                        </w:rPr>
                        <w:t>C</w:t>
                      </w:r>
                    </w:p>
                  </w:txbxContent>
                </v:textbox>
              </v:rect>
            </w:pict>
          </mc:Fallback>
        </mc:AlternateContent>
      </w:r>
    </w:p>
    <w:p w:rsidR="001864EB" w:rsidRPr="006A725C" w:rsidRDefault="00E735F5" w:rsidP="007454C7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431424" behindDoc="0" locked="0" layoutInCell="1" allowOverlap="1">
                <wp:simplePos x="0" y="0"/>
                <wp:positionH relativeFrom="column">
                  <wp:posOffset>2134870</wp:posOffset>
                </wp:positionH>
                <wp:positionV relativeFrom="paragraph">
                  <wp:posOffset>80010</wp:posOffset>
                </wp:positionV>
                <wp:extent cx="188595" cy="247650"/>
                <wp:effectExtent l="0" t="0" r="0" b="0"/>
                <wp:wrapNone/>
                <wp:docPr id="105" name="Rectangle 13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59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864C5" w:rsidRPr="006C3A44" w:rsidRDefault="004864C5" w:rsidP="006A725C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6C3A44">
                              <w:rPr>
                                <w:sz w:val="24"/>
                                <w:szCs w:val="24"/>
                              </w:rPr>
                              <w:t>G</w:t>
                            </w:r>
                            <w:r w:rsidRPr="006C3A44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390" o:spid="_x0000_s1029" style="position:absolute;margin-left:168.1pt;margin-top:6.3pt;width:14.85pt;height:19.5pt;z-index:25143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" filled="f" stroked="f">
                <v:textbox inset="1pt,1pt,1pt,1pt">
                  <w:txbxContent>
                    <w:p w:rsidR="004864C5" w:rsidRPr="006C3A44" w:rsidRDefault="004864C5" w:rsidP="006A725C">
                      <w:pPr>
                        <w:rPr>
                          <w:sz w:val="24"/>
                          <w:szCs w:val="24"/>
                        </w:rPr>
                      </w:pPr>
                      <w:r w:rsidRPr="006C3A44">
                        <w:rPr>
                          <w:sz w:val="24"/>
                          <w:szCs w:val="24"/>
                        </w:rPr>
                        <w:t>G</w:t>
                      </w:r>
                      <w:r w:rsidRPr="006C3A44">
                        <w:rPr>
                          <w:sz w:val="24"/>
                          <w:szCs w:val="24"/>
                          <w:vertAlign w:val="subscript"/>
                        </w:rPr>
                        <w:t>3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423232" behindDoc="0" locked="0" layoutInCell="1" allowOverlap="1">
                <wp:simplePos x="0" y="0"/>
                <wp:positionH relativeFrom="column">
                  <wp:posOffset>3305175</wp:posOffset>
                </wp:positionH>
                <wp:positionV relativeFrom="paragraph">
                  <wp:posOffset>144145</wp:posOffset>
                </wp:positionV>
                <wp:extent cx="562610" cy="1138555"/>
                <wp:effectExtent l="0" t="0" r="0" b="0"/>
                <wp:wrapNone/>
                <wp:docPr id="104" name="Line 13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62610" cy="1138555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none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D956898" id="Line 1376" o:spid="_x0000_s1026" style="position:absolute;flip:x y;z-index:25142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25pt,11.35pt" to="304.55pt,10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" strokeweight="2pt">
                <v:stroke startarrowwidth="narrow" startarrowlength="long" endarrowwidth="narrow" endarrowlength="long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422208" behindDoc="0" locked="0" layoutInCell="1" allowOverlap="1">
                <wp:simplePos x="0" y="0"/>
                <wp:positionH relativeFrom="column">
                  <wp:posOffset>1405255</wp:posOffset>
                </wp:positionH>
                <wp:positionV relativeFrom="paragraph">
                  <wp:posOffset>106045</wp:posOffset>
                </wp:positionV>
                <wp:extent cx="1833880" cy="347980"/>
                <wp:effectExtent l="0" t="0" r="0" b="0"/>
                <wp:wrapNone/>
                <wp:docPr id="103" name="Line 13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833880" cy="34798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none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47AD8B" id="Line 1375" o:spid="_x0000_s1026" style="position:absolute;flip:y;z-index:25142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0.65pt,8.35pt" to="255.05pt,3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" strokeweight="2pt">
                <v:stroke startarrowwidth="narrow" startarrowlength="long" endarrowwidth="narrow" endarrowlength="long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418112" behindDoc="0" locked="0" layoutInCell="1" allowOverlap="1">
                <wp:simplePos x="0" y="0"/>
                <wp:positionH relativeFrom="column">
                  <wp:posOffset>3241675</wp:posOffset>
                </wp:positionH>
                <wp:positionV relativeFrom="paragraph">
                  <wp:posOffset>61595</wp:posOffset>
                </wp:positionV>
                <wp:extent cx="75565" cy="72390"/>
                <wp:effectExtent l="0" t="0" r="0" b="0"/>
                <wp:wrapNone/>
                <wp:docPr id="102" name="Oval 1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5565" cy="72390"/>
                        </a:xfrm>
                        <a:prstGeom prst="ellips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DE9F602" id="Oval 1353" o:spid="_x0000_s1026" style="position:absolute;margin-left:255.25pt;margin-top:4.85pt;width:5.95pt;height:5.7pt;z-index:25141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" filled="f" strokeweight="2pt"/>
            </w:pict>
          </mc:Fallback>
        </mc:AlternateContent>
      </w:r>
    </w:p>
    <w:p w:rsidR="001864EB" w:rsidRPr="006A725C" w:rsidRDefault="00E735F5" w:rsidP="007454C7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445760" behindDoc="0" locked="0" layoutInCell="1" allowOverlap="1">
                <wp:simplePos x="0" y="0"/>
                <wp:positionH relativeFrom="column">
                  <wp:posOffset>1968500</wp:posOffset>
                </wp:positionH>
                <wp:positionV relativeFrom="paragraph">
                  <wp:posOffset>23495</wp:posOffset>
                </wp:positionV>
                <wp:extent cx="182880" cy="182880"/>
                <wp:effectExtent l="0" t="0" r="0" b="0"/>
                <wp:wrapNone/>
                <wp:docPr id="98" name="Group 14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" cy="182880"/>
                          <a:chOff x="3715" y="4435"/>
                          <a:chExt cx="288" cy="288"/>
                        </a:xfrm>
                      </wpg:grpSpPr>
                      <wps:wsp>
                        <wps:cNvPr id="99" name="Oval 1489"/>
                        <wps:cNvSpPr>
                          <a:spLocks noChangeArrowheads="1"/>
                        </wps:cNvSpPr>
                        <wps:spPr bwMode="auto">
                          <a:xfrm>
                            <a:off x="3715" y="4435"/>
                            <a:ext cx="288" cy="28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Arc 1490"/>
                        <wps:cNvSpPr>
                          <a:spLocks/>
                        </wps:cNvSpPr>
                        <wps:spPr bwMode="auto">
                          <a:xfrm>
                            <a:off x="3859" y="4435"/>
                            <a:ext cx="144" cy="144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Arc 1491"/>
                        <wps:cNvSpPr>
                          <a:spLocks/>
                        </wps:cNvSpPr>
                        <wps:spPr bwMode="auto">
                          <a:xfrm rot="-10800000">
                            <a:off x="3715" y="4579"/>
                            <a:ext cx="144" cy="144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DE62AC" id="Group 1488" o:spid="_x0000_s1026" style="position:absolute;margin-left:155pt;margin-top:1.85pt;width:14.4pt;height:14.4pt;z-index:251445760" coordorigin="3715,4435" coordsize="288,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">
                <v:oval id="Oval 1489" o:spid="_x0000_s1027" style="position:absolute;left:3715;top:4435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YGk8QA&#10;AADbAAAADwAAAGRycy9kb3ducmV2LnhtbESPQWvCQBSE74X+h+UJvdWNDUqNrhIaCnrowbS9P7LP&#10;JJh9G7KvMf33XaHgcZiZb5jtfnKdGmkIrWcDi3kCirjytuXawNfn+/MrqCDIFjvPZOCXAux3jw9b&#10;zKy/8onGUmoVIRwyNNCI9JnWoWrIYZj7njh6Zz84lCiHWtsBrxHuOv2SJCvtsOW40GBPbw1Vl/LH&#10;GSjqvFyNOpVlei4Osrx8fxzThTFPsynfgBKa5B7+bx+sgfUa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hWBpPEAAAA2wAAAA8AAAAAAAAAAAAAAAAAmAIAAGRycy9k&#10;b3ducmV2LnhtbFBLBQYAAAAABAAEAPUAAACJAwAAAAA=&#10;"/>
                <v:shape id="Arc 1490" o:spid="_x0000_s1028" style="position:absolute;left:3859;top:4435;width:144;height:144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i6DscA&#10;AADcAAAADwAAAGRycy9kb3ducmV2LnhtbESPT2vCQBDF7wW/wzKCt7rRg9jUVSQqSKmHWhF6G7LT&#10;/Gl2Nma3Mf32nUOhtxnem/d+s9oMrlE9daHybGA2TUAR595WXBi4vB8el6BCRLbYeCYDPxRgsx49&#10;rDC1/s5v1J9joSSEQ4oGyhjbVOuQl+QwTH1LLNqn7xxGWbtC2w7vEu4aPU+ShXZYsTSU2FJWUv51&#10;/nYGnvqXU73fZq/Z7nqrZ/Xyo9Cn1pjJeNg+g4o0xH/z3/XRCn4i+PKMTKD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SYug7HAAAA3AAAAA8AAAAAAAAAAAAAAAAAmAIAAGRy&#10;cy9kb3ducmV2LnhtbFBLBQYAAAAABAAEAPUAAACMAwAAAAA=&#10;" path="m-1,nfc11929,,21600,9670,21600,21600em-1,nsc11929,,21600,9670,21600,21600l,21600,-1,xe" fillcolor="black">
                  <v:path arrowok="t" o:extrusionok="f" o:connecttype="custom" o:connectlocs="0,0;144,144;0,144" o:connectangles="0,0,0"/>
                </v:shape>
                <v:shape id="Arc 1491" o:spid="_x0000_s1029" style="position:absolute;left:3715;top:4579;width:144;height:144;rotation:1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+xcs8MA&#10;AADcAAAADwAAAGRycy9kb3ducmV2LnhtbERPTWsCMRC9C/6HMII3TaylyNYoKhTqqdRuS70Nm+nu&#10;4maybFI3+utNoeBtHu9zlutoG3GmzteONcymCgRx4UzNpYb842WyAOEDssHGMWm4kIf1ajhYYmZc&#10;z+90PoRSpBD2GWqoQmgzKX1RkUU/dS1x4n5cZzEk2JXSdNincNvIB6WepMWaU0OFLe0qKk6HX6th&#10;3vvvr7iPeVTXx8UxvB377Wer9XgUN88gAsVwF/+7X02ar2bw90y6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+xcs8MAAADcAAAADwAAAAAAAAAAAAAAAACYAgAAZHJzL2Rv&#10;d25yZXYueG1sUEsFBgAAAAAEAAQA9QAAAIgDAAAAAA==&#10;" path="m-1,nfc11929,,21600,9670,21600,21600em-1,nsc11929,,21600,9670,21600,21600l,21600,-1,xe" fillcolor="black">
                  <v:path arrowok="t" o:extrusionok="f" o:connecttype="custom" o:connectlocs="0,0;144,144;0,144" o:connectangles="0,0,0"/>
                </v:shape>
              </v:group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442688" behindDoc="0" locked="0" layoutInCell="1" allowOverlap="1">
                <wp:simplePos x="0" y="0"/>
                <wp:positionH relativeFrom="column">
                  <wp:posOffset>2287270</wp:posOffset>
                </wp:positionH>
                <wp:positionV relativeFrom="paragraph">
                  <wp:posOffset>57785</wp:posOffset>
                </wp:positionV>
                <wp:extent cx="508000" cy="247650"/>
                <wp:effectExtent l="0" t="0" r="0" b="0"/>
                <wp:wrapNone/>
                <wp:docPr id="97" name="Rectangle 14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80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864C5" w:rsidRPr="006C3A44" w:rsidRDefault="004864C5" w:rsidP="006A725C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6C3A44">
                              <w:rPr>
                                <w:sz w:val="24"/>
                                <w:szCs w:val="24"/>
                              </w:rPr>
                              <w:t>13.151</w:t>
                            </w:r>
                            <w:r w:rsidRPr="006C3A44">
                              <w:rPr>
                                <w:sz w:val="24"/>
                                <w:szCs w:val="24"/>
                              </w:rPr>
                              <w:sym w:font="Symbol" w:char="F0B0"/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403" o:spid="_x0000_s1030" style="position:absolute;margin-left:180.1pt;margin-top:4.55pt;width:40pt;height:19.5pt;z-index:25144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" filled="f" stroked="f">
                <v:textbox inset="1pt,1pt,1pt,1pt">
                  <w:txbxContent>
                    <w:p w:rsidR="004864C5" w:rsidRPr="006C3A44" w:rsidRDefault="004864C5" w:rsidP="006A725C">
                      <w:pPr>
                        <w:rPr>
                          <w:sz w:val="24"/>
                          <w:szCs w:val="24"/>
                        </w:rPr>
                      </w:pPr>
                      <w:r w:rsidRPr="006C3A44">
                        <w:rPr>
                          <w:sz w:val="24"/>
                          <w:szCs w:val="24"/>
                        </w:rPr>
                        <w:t>13.151</w:t>
                      </w:r>
                      <w:r w:rsidRPr="006C3A44">
                        <w:rPr>
                          <w:sz w:val="24"/>
                          <w:szCs w:val="24"/>
                        </w:rPr>
                        <w:sym w:font="Symbol" w:char="F0B0"/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436544" behindDoc="0" locked="0" layoutInCell="1" allowOverlap="1">
                <wp:simplePos x="0" y="0"/>
                <wp:positionH relativeFrom="column">
                  <wp:posOffset>3252470</wp:posOffset>
                </wp:positionH>
                <wp:positionV relativeFrom="paragraph">
                  <wp:posOffset>71120</wp:posOffset>
                </wp:positionV>
                <wp:extent cx="188595" cy="247650"/>
                <wp:effectExtent l="0" t="0" r="0" b="0"/>
                <wp:wrapNone/>
                <wp:docPr id="96" name="Rectangle 13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59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864C5" w:rsidRPr="006C3A44" w:rsidRDefault="004864C5" w:rsidP="006A725C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6C3A44">
                              <w:rPr>
                                <w:sz w:val="24"/>
                                <w:szCs w:val="24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397" o:spid="_x0000_s1031" style="position:absolute;margin-left:256.1pt;margin-top:5.6pt;width:14.85pt;height:19.5pt;z-index:25143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" filled="f" stroked="f">
                <v:textbox inset="1pt,1pt,1pt,1pt">
                  <w:txbxContent>
                    <w:p w:rsidR="004864C5" w:rsidRPr="006C3A44" w:rsidRDefault="004864C5" w:rsidP="006A725C">
                      <w:pPr>
                        <w:rPr>
                          <w:sz w:val="24"/>
                          <w:szCs w:val="24"/>
                        </w:rPr>
                      </w:pPr>
                      <w:r w:rsidRPr="006C3A44">
                        <w:rPr>
                          <w:sz w:val="24"/>
                          <w:szCs w:val="24"/>
                        </w:rPr>
                        <w:t>4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430400" behindDoc="0" locked="0" layoutInCell="1" allowOverlap="1">
                <wp:simplePos x="0" y="0"/>
                <wp:positionH relativeFrom="column">
                  <wp:posOffset>1228725</wp:posOffset>
                </wp:positionH>
                <wp:positionV relativeFrom="paragraph">
                  <wp:posOffset>0</wp:posOffset>
                </wp:positionV>
                <wp:extent cx="188595" cy="247650"/>
                <wp:effectExtent l="0" t="0" r="0" b="0"/>
                <wp:wrapNone/>
                <wp:docPr id="95" name="Rectangle 1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59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864C5" w:rsidRPr="006C3A44" w:rsidRDefault="004864C5" w:rsidP="006A725C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6C3A44">
                              <w:rPr>
                                <w:sz w:val="24"/>
                                <w:szCs w:val="24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389" o:spid="_x0000_s1032" style="position:absolute;margin-left:96.75pt;margin-top:0;width:14.85pt;height:19.5pt;z-index:25143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" filled="f" stroked="f">
                <v:textbox inset="1pt,1pt,1pt,1pt">
                  <w:txbxContent>
                    <w:p w:rsidR="004864C5" w:rsidRPr="006C3A44" w:rsidRDefault="004864C5" w:rsidP="006A725C">
                      <w:pPr>
                        <w:rPr>
                          <w:sz w:val="24"/>
                          <w:szCs w:val="24"/>
                        </w:rPr>
                      </w:pPr>
                      <w:r w:rsidRPr="006C3A44">
                        <w:rPr>
                          <w:sz w:val="24"/>
                          <w:szCs w:val="24"/>
                        </w:rPr>
                        <w:t>B</w:t>
                      </w:r>
                    </w:p>
                  </w:txbxContent>
                </v:textbox>
              </v:rect>
            </w:pict>
          </mc:Fallback>
        </mc:AlternateContent>
      </w:r>
    </w:p>
    <w:p w:rsidR="001864EB" w:rsidRPr="006A725C" w:rsidRDefault="00E735F5" w:rsidP="007454C7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444736" behindDoc="0" locked="0" layoutInCell="1" allowOverlap="1">
                <wp:simplePos x="0" y="0"/>
                <wp:positionH relativeFrom="column">
                  <wp:posOffset>3463925</wp:posOffset>
                </wp:positionH>
                <wp:positionV relativeFrom="paragraph">
                  <wp:posOffset>132715</wp:posOffset>
                </wp:positionV>
                <wp:extent cx="182880" cy="182880"/>
                <wp:effectExtent l="0" t="0" r="0" b="0"/>
                <wp:wrapNone/>
                <wp:docPr id="91" name="Group 14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" cy="182880"/>
                          <a:chOff x="3715" y="4435"/>
                          <a:chExt cx="288" cy="288"/>
                        </a:xfrm>
                      </wpg:grpSpPr>
                      <wps:wsp>
                        <wps:cNvPr id="92" name="Oval 1484"/>
                        <wps:cNvSpPr>
                          <a:spLocks noChangeArrowheads="1"/>
                        </wps:cNvSpPr>
                        <wps:spPr bwMode="auto">
                          <a:xfrm>
                            <a:off x="3715" y="4435"/>
                            <a:ext cx="288" cy="28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Arc 1485"/>
                        <wps:cNvSpPr>
                          <a:spLocks/>
                        </wps:cNvSpPr>
                        <wps:spPr bwMode="auto">
                          <a:xfrm>
                            <a:off x="3859" y="4435"/>
                            <a:ext cx="144" cy="144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Arc 1486"/>
                        <wps:cNvSpPr>
                          <a:spLocks/>
                        </wps:cNvSpPr>
                        <wps:spPr bwMode="auto">
                          <a:xfrm rot="-10800000">
                            <a:off x="3715" y="4579"/>
                            <a:ext cx="144" cy="144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2E80046" id="Group 1487" o:spid="_x0000_s1026" style="position:absolute;margin-left:272.75pt;margin-top:10.45pt;width:14.4pt;height:14.4pt;z-index:251444736" coordorigin="3715,4435" coordsize="288,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">
                <v:oval id="Oval 1484" o:spid="_x0000_s1027" style="position:absolute;left:3715;top:4435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KU4sMA&#10;AADbAAAADwAAAGRycy9kb3ducmV2LnhtbESPQWvCQBSE70L/w/IKvelGg6LRVaRS0EMPxvb+yD6T&#10;YPZtyL7G9N93hYLHYWa+YTa7wTWqpy7Ung1MJwko4sLbmksDX5eP8RJUEGSLjWcy8EsBdtuX0QYz&#10;6+98pj6XUkUIhwwNVCJtpnUoKnIYJr4ljt7Vdw4lyq7UtsN7hLtGz5JkoR3WHBcqbOm9ouKW/zgD&#10;h3KfL3qdyjy9Ho4yv31/ntKpMW+vw34NSmiQZ/i/fbQGVjN4fIk/QG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vKU4sMAAADbAAAADwAAAAAAAAAAAAAAAACYAgAAZHJzL2Rv&#10;d25yZXYueG1sUEsFBgAAAAAEAAQA9QAAAIgDAAAAAA==&#10;"/>
                <v:shape id="Arc 1485" o:spid="_x0000_s1028" style="position:absolute;left:3859;top:4435;width:144;height:144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Xhf8YA&#10;AADbAAAADwAAAGRycy9kb3ducmV2LnhtbESPT2vCQBTE70K/w/IK3nRjC2KjmyBpC6XoQVsK3h7Z&#10;1/xp9m2aXWP89q4geBxmfjPMKh1MI3rqXGVZwWwagSDOra64UPD99T5ZgHAeWWNjmRScyUGaPIxW&#10;GGt74h31e1+IUMIuRgWl920spctLMuimtiUO3q/tDPogu0LqDk+h3DTyKYrm0mDFYaHElrKS8r/9&#10;0Sh46T+39ds622SvP//1rF4cCrltlRo/DuslCE+Dv4dv9IcO3DNcv4QfIJ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9Xhf8YAAADbAAAADwAAAAAAAAAAAAAAAACYAgAAZHJz&#10;L2Rvd25yZXYueG1sUEsFBgAAAAAEAAQA9QAAAIsDAAAAAA==&#10;" path="m-1,nfc11929,,21600,9670,21600,21600em-1,nsc11929,,21600,9670,21600,21600l,21600,-1,xe" fillcolor="black">
                  <v:path arrowok="t" o:extrusionok="f" o:connecttype="custom" o:connectlocs="0,0;144,144;0,144" o:connectangles="0,0,0"/>
                </v:shape>
                <v:shape id="Arc 1486" o:spid="_x0000_s1029" style="position:absolute;left:3715;top:4579;width:144;height:144;rotation:1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xxkcQA&#10;AADbAAAADwAAAGRycy9kb3ducmV2LnhtbESPT2sCMRTE74LfITzBm2atInZrFFso1JP4r9TbY/Pc&#10;Xdy8LJvUjX76piB4HGbmN8x8GUwlrtS40rKC0TABQZxZXXKu4LD/HMxAOI+ssbJMCm7kYLnoduaY&#10;atvylq47n4sIYZeigsL7OpXSZQUZdENbE0fvbBuDPsoml7rBNsJNJV+SZCoNlhwXCqzpo6Dssvs1&#10;Csat+/kO63AIyX0yO/nNqX0/1kr1e2H1BsJT8M/wo/2lFbxO4P9L/AF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8cZHEAAAA2wAAAA8AAAAAAAAAAAAAAAAAmAIAAGRycy9k&#10;b3ducmV2LnhtbFBLBQYAAAAABAAEAPUAAACJAwAAAAA=&#10;" path="m-1,nfc11929,,21600,9670,21600,21600em-1,nsc11929,,21600,9670,21600,21600l,21600,-1,xe" fillcolor="black">
                  <v:path arrowok="t" o:extrusionok="f" o:connecttype="custom" o:connectlocs="0,0;144,144;0,144" o:connectangles="0,0,0"/>
                </v:shape>
              </v:group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440640" behindDoc="0" locked="0" layoutInCell="1" allowOverlap="1">
                <wp:simplePos x="0" y="0"/>
                <wp:positionH relativeFrom="column">
                  <wp:posOffset>1372235</wp:posOffset>
                </wp:positionH>
                <wp:positionV relativeFrom="paragraph">
                  <wp:posOffset>37465</wp:posOffset>
                </wp:positionV>
                <wp:extent cx="1348740" cy="635"/>
                <wp:effectExtent l="0" t="0" r="0" b="0"/>
                <wp:wrapNone/>
                <wp:docPr id="90" name="Line 1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48740" cy="63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F885346" id="Line 1401" o:spid="_x0000_s1026" style="position:absolute;z-index:25144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.05pt,2.95pt" to="214.25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" strokeweight=".5pt">
                <v:stroke dashstyle="dash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437568" behindDoc="0" locked="0" layoutInCell="1" allowOverlap="1">
                <wp:simplePos x="0" y="0"/>
                <wp:positionH relativeFrom="column">
                  <wp:posOffset>1276350</wp:posOffset>
                </wp:positionH>
                <wp:positionV relativeFrom="paragraph">
                  <wp:posOffset>190500</wp:posOffset>
                </wp:positionV>
                <wp:extent cx="188595" cy="247650"/>
                <wp:effectExtent l="0" t="0" r="0" b="0"/>
                <wp:wrapNone/>
                <wp:docPr id="89" name="Rectangle 1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59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864C5" w:rsidRPr="006C3A44" w:rsidRDefault="004864C5" w:rsidP="006A725C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6C3A44">
                              <w:rPr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398" o:spid="_x0000_s1033" style="position:absolute;margin-left:100.5pt;margin-top:15pt;width:14.85pt;height:19.5pt;z-index:25143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" filled="f" stroked="f">
                <v:textbox inset="1pt,1pt,1pt,1pt">
                  <w:txbxContent>
                    <w:p w:rsidR="004864C5" w:rsidRPr="006C3A44" w:rsidRDefault="004864C5" w:rsidP="006A725C">
                      <w:pPr>
                        <w:rPr>
                          <w:sz w:val="24"/>
                          <w:szCs w:val="24"/>
                        </w:rPr>
                      </w:pPr>
                      <w:r w:rsidRPr="006C3A44">
                        <w:rPr>
                          <w:sz w:val="24"/>
                          <w:szCs w:val="24"/>
                        </w:rP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421184" behindDoc="0" locked="0" layoutInCell="1" allowOverlap="1">
                <wp:simplePos x="0" y="0"/>
                <wp:positionH relativeFrom="column">
                  <wp:posOffset>890905</wp:posOffset>
                </wp:positionH>
                <wp:positionV relativeFrom="paragraph">
                  <wp:posOffset>73025</wp:posOffset>
                </wp:positionV>
                <wp:extent cx="443230" cy="796290"/>
                <wp:effectExtent l="0" t="0" r="0" b="0"/>
                <wp:wrapNone/>
                <wp:docPr id="88" name="Line 13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43230" cy="79629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none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C89D69" id="Line 1374" o:spid="_x0000_s1026" style="position:absolute;flip:y;z-index:25142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0.15pt,5.75pt" to="105.05pt,6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" strokeweight="2pt">
                <v:stroke startarrowwidth="narrow" startarrowlength="long" endarrowwidth="narrow" endarrowlength="long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417088" behindDoc="0" locked="0" layoutInCell="1" allowOverlap="1">
                <wp:simplePos x="0" y="0"/>
                <wp:positionH relativeFrom="column">
                  <wp:posOffset>1324610</wp:posOffset>
                </wp:positionH>
                <wp:positionV relativeFrom="paragraph">
                  <wp:posOffset>2540</wp:posOffset>
                </wp:positionV>
                <wp:extent cx="75565" cy="72390"/>
                <wp:effectExtent l="0" t="0" r="0" b="0"/>
                <wp:wrapNone/>
                <wp:docPr id="87" name="Oval 13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5565" cy="723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D132323" id="Oval 1352" o:spid="_x0000_s1026" style="position:absolute;margin-left:104.3pt;margin-top:.2pt;width:5.95pt;height:5.7pt;z-index:25141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" strokeweight="2pt"/>
            </w:pict>
          </mc:Fallback>
        </mc:AlternateContent>
      </w:r>
    </w:p>
    <w:p w:rsidR="001864EB" w:rsidRPr="006A725C" w:rsidRDefault="00E735F5" w:rsidP="007454C7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434496" behindDoc="0" locked="0" layoutInCell="1" allowOverlap="1">
                <wp:simplePos x="0" y="0"/>
                <wp:positionH relativeFrom="column">
                  <wp:posOffset>876300</wp:posOffset>
                </wp:positionH>
                <wp:positionV relativeFrom="paragraph">
                  <wp:posOffset>55245</wp:posOffset>
                </wp:positionV>
                <wp:extent cx="323850" cy="482600"/>
                <wp:effectExtent l="0" t="0" r="0" b="0"/>
                <wp:wrapNone/>
                <wp:docPr id="86" name="Arc 1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3225646">
                          <a:off x="0" y="0"/>
                          <a:ext cx="323850" cy="4826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40545"/>
                            <a:gd name="T2" fmla="*/ 10376 w 21600"/>
                            <a:gd name="T3" fmla="*/ 40545 h 40545"/>
                            <a:gd name="T4" fmla="*/ 0 w 21600"/>
                            <a:gd name="T5" fmla="*/ 21600 h 4054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40545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cubicBezTo>
                                <a:pt x="21600" y="29491"/>
                                <a:pt x="17296" y="36754"/>
                                <a:pt x="10375" y="40544"/>
                              </a:cubicBezTo>
                            </a:path>
                            <a:path w="21600" h="40545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cubicBezTo>
                                <a:pt x="21600" y="29491"/>
                                <a:pt x="17296" y="36754"/>
                                <a:pt x="10375" y="40544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839494" id="Arc 1395" o:spid="_x0000_s1026" style="position:absolute;margin-left:69pt;margin-top:4.35pt;width:25.5pt;height:38pt;rotation:-3523266fd;z-index:25143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405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" path="m-1,nfc11929,,21600,9670,21600,21600v,7891,-4304,15154,-11225,18944em-1,nsc11929,,21600,9670,21600,21600v,7891,-4304,15154,-11225,18944l,21600,-1,xe" filled="f" strokeweight="3pt">
                <v:stroke startarrow="block"/>
                <v:path arrowok="t" o:extrusionok="f" o:connecttype="custom" o:connectlocs="0,0;155568,482600;0,257101" o:connectangles="0,0,0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432448" behindDoc="0" locked="0" layoutInCell="1" allowOverlap="1">
                <wp:simplePos x="0" y="0"/>
                <wp:positionH relativeFrom="column">
                  <wp:posOffset>3377565</wp:posOffset>
                </wp:positionH>
                <wp:positionV relativeFrom="paragraph">
                  <wp:posOffset>85725</wp:posOffset>
                </wp:positionV>
                <wp:extent cx="188595" cy="247650"/>
                <wp:effectExtent l="0" t="0" r="0" b="0"/>
                <wp:wrapNone/>
                <wp:docPr id="85" name="Rectangle 13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59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864C5" w:rsidRPr="006C3A44" w:rsidRDefault="004864C5" w:rsidP="006A725C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6C3A44">
                              <w:rPr>
                                <w:sz w:val="24"/>
                                <w:szCs w:val="24"/>
                              </w:rPr>
                              <w:t>G</w:t>
                            </w:r>
                            <w:r w:rsidRPr="006C3A44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391" o:spid="_x0000_s1034" style="position:absolute;margin-left:265.95pt;margin-top:6.75pt;width:14.85pt;height:19.5pt;z-index:25143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" filled="f" stroked="f">
                <v:textbox inset="1pt,1pt,1pt,1pt">
                  <w:txbxContent>
                    <w:p w:rsidR="004864C5" w:rsidRPr="006C3A44" w:rsidRDefault="004864C5" w:rsidP="006A725C">
                      <w:pPr>
                        <w:rPr>
                          <w:sz w:val="24"/>
                          <w:szCs w:val="24"/>
                        </w:rPr>
                      </w:pPr>
                      <w:r w:rsidRPr="006C3A44">
                        <w:rPr>
                          <w:sz w:val="24"/>
                          <w:szCs w:val="24"/>
                        </w:rPr>
                        <w:t>G</w:t>
                      </w:r>
                      <w:r w:rsidRPr="006C3A44">
                        <w:rPr>
                          <w:sz w:val="24"/>
                          <w:szCs w:val="24"/>
                          <w:vertAlign w:val="subscript"/>
                        </w:rPr>
                        <w:t>4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427328" behindDoc="0" locked="0" layoutInCell="1" allowOverlap="1">
                <wp:simplePos x="0" y="0"/>
                <wp:positionH relativeFrom="column">
                  <wp:posOffset>542925</wp:posOffset>
                </wp:positionH>
                <wp:positionV relativeFrom="paragraph">
                  <wp:posOffset>85725</wp:posOffset>
                </wp:positionV>
                <wp:extent cx="217170" cy="229235"/>
                <wp:effectExtent l="0" t="0" r="0" b="0"/>
                <wp:wrapNone/>
                <wp:docPr id="84" name="Rectangle 13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7170" cy="229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864C5" w:rsidRPr="006C3A44" w:rsidRDefault="004864C5" w:rsidP="006A725C">
                            <w:pPr>
                              <w:ind w:left="720" w:hanging="720"/>
                              <w:rPr>
                                <w:sz w:val="24"/>
                                <w:szCs w:val="24"/>
                              </w:rPr>
                            </w:pPr>
                            <w:r w:rsidRPr="006C3A44">
                              <w:rPr>
                                <w:rFonts w:ascii="Symbol" w:hAnsi="Symbol"/>
                                <w:sz w:val="24"/>
                                <w:szCs w:val="24"/>
                              </w:rPr>
                              <w:t></w:t>
                            </w:r>
                            <w:r w:rsidRPr="006C3A44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384" o:spid="_x0000_s1035" style="position:absolute;margin-left:42.75pt;margin-top:6.75pt;width:17.1pt;height:18.05pt;z-index:25142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" filled="f" stroked="f">
                <v:textbox inset="1pt,1pt,1pt,1pt">
                  <w:txbxContent>
                    <w:p w:rsidR="004864C5" w:rsidRPr="006C3A44" w:rsidRDefault="004864C5" w:rsidP="006A725C">
                      <w:pPr>
                        <w:ind w:left="720" w:hanging="720"/>
                        <w:rPr>
                          <w:sz w:val="24"/>
                          <w:szCs w:val="24"/>
                        </w:rPr>
                      </w:pPr>
                      <w:r w:rsidRPr="006C3A44">
                        <w:rPr>
                          <w:rFonts w:ascii="Symbol" w:hAnsi="Symbol"/>
                          <w:sz w:val="24"/>
                          <w:szCs w:val="24"/>
                        </w:rPr>
                        <w:t></w:t>
                      </w:r>
                      <w:r w:rsidRPr="006C3A44">
                        <w:rPr>
                          <w:sz w:val="24"/>
                          <w:szCs w:val="24"/>
                          <w:vertAlign w:val="subscript"/>
                        </w:rPr>
                        <w:t>2</w:t>
                      </w:r>
                    </w:p>
                  </w:txbxContent>
                </v:textbox>
              </v:rect>
            </w:pict>
          </mc:Fallback>
        </mc:AlternateContent>
      </w:r>
    </w:p>
    <w:p w:rsidR="001864EB" w:rsidRPr="006A725C" w:rsidRDefault="00E735F5" w:rsidP="007454C7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426304" behindDoc="0" locked="0" layoutInCell="1" allowOverlap="1">
                <wp:simplePos x="0" y="0"/>
                <wp:positionH relativeFrom="column">
                  <wp:posOffset>434340</wp:posOffset>
                </wp:positionH>
                <wp:positionV relativeFrom="paragraph">
                  <wp:posOffset>204470</wp:posOffset>
                </wp:positionV>
                <wp:extent cx="560070" cy="247650"/>
                <wp:effectExtent l="0" t="0" r="0" b="0"/>
                <wp:wrapNone/>
                <wp:docPr id="83" name="Rectangle 13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007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864C5" w:rsidRPr="006C3A44" w:rsidRDefault="004864C5" w:rsidP="006A725C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6C3A44">
                              <w:rPr>
                                <w:sz w:val="24"/>
                                <w:szCs w:val="24"/>
                              </w:rPr>
                              <w:t>A = G</w:t>
                            </w:r>
                            <w:r w:rsidRPr="006C3A44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383" o:spid="_x0000_s1036" style="position:absolute;margin-left:34.2pt;margin-top:16.1pt;width:44.1pt;height:19.5pt;z-index:25142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" filled="f" stroked="f">
                <v:textbox inset="1pt,1pt,1pt,1pt">
                  <w:txbxContent>
                    <w:p w:rsidR="004864C5" w:rsidRPr="006C3A44" w:rsidRDefault="004864C5" w:rsidP="006A725C">
                      <w:pPr>
                        <w:rPr>
                          <w:sz w:val="24"/>
                          <w:szCs w:val="24"/>
                        </w:rPr>
                      </w:pPr>
                      <w:r w:rsidRPr="006C3A44">
                        <w:rPr>
                          <w:sz w:val="24"/>
                          <w:szCs w:val="24"/>
                        </w:rPr>
                        <w:t>A = G</w:t>
                      </w:r>
                      <w:r w:rsidRPr="006C3A44">
                        <w:rPr>
                          <w:sz w:val="24"/>
                          <w:szCs w:val="24"/>
                          <w:vertAlign w:val="subscript"/>
                        </w:rPr>
                        <w:t>2</w:t>
                      </w:r>
                    </w:p>
                  </w:txbxContent>
                </v:textbox>
              </v:rect>
            </w:pict>
          </mc:Fallback>
        </mc:AlternateContent>
      </w:r>
    </w:p>
    <w:p w:rsidR="001864EB" w:rsidRPr="006A725C" w:rsidRDefault="00E735F5" w:rsidP="007454C7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443712" behindDoc="0" locked="0" layoutInCell="1" allowOverlap="1">
                <wp:simplePos x="0" y="0"/>
                <wp:positionH relativeFrom="column">
                  <wp:posOffset>3311525</wp:posOffset>
                </wp:positionH>
                <wp:positionV relativeFrom="paragraph">
                  <wp:posOffset>18415</wp:posOffset>
                </wp:positionV>
                <wp:extent cx="455295" cy="247650"/>
                <wp:effectExtent l="0" t="0" r="0" b="0"/>
                <wp:wrapNone/>
                <wp:docPr id="82" name="Rectangle 1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529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864C5" w:rsidRPr="006C3A44" w:rsidRDefault="004864C5" w:rsidP="006A725C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6C3A44">
                              <w:rPr>
                                <w:sz w:val="24"/>
                                <w:szCs w:val="24"/>
                              </w:rPr>
                              <w:t>65.173</w:t>
                            </w:r>
                            <w:r w:rsidRPr="006C3A44">
                              <w:rPr>
                                <w:sz w:val="24"/>
                                <w:szCs w:val="24"/>
                              </w:rPr>
                              <w:sym w:font="Symbol" w:char="F0B0"/>
                            </w:r>
                          </w:p>
                          <w:p w:rsidR="004864C5" w:rsidRPr="00163C37" w:rsidRDefault="004864C5" w:rsidP="006A725C"/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404" o:spid="_x0000_s1037" style="position:absolute;margin-left:260.75pt;margin-top:1.45pt;width:35.85pt;height:19.5pt;z-index:25144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" filled="f" stroked="f">
                <v:textbox inset="1pt,1pt,1pt,1pt">
                  <w:txbxContent>
                    <w:p w:rsidR="004864C5" w:rsidRPr="006C3A44" w:rsidRDefault="004864C5" w:rsidP="006A725C">
                      <w:pPr>
                        <w:rPr>
                          <w:sz w:val="24"/>
                          <w:szCs w:val="24"/>
                        </w:rPr>
                      </w:pPr>
                      <w:r w:rsidRPr="006C3A44">
                        <w:rPr>
                          <w:sz w:val="24"/>
                          <w:szCs w:val="24"/>
                        </w:rPr>
                        <w:t>65.173</w:t>
                      </w:r>
                      <w:r w:rsidRPr="006C3A44">
                        <w:rPr>
                          <w:sz w:val="24"/>
                          <w:szCs w:val="24"/>
                        </w:rPr>
                        <w:sym w:font="Symbol" w:char="F0B0"/>
                      </w:r>
                    </w:p>
                    <w:p w:rsidR="004864C5" w:rsidRPr="00163C37" w:rsidRDefault="004864C5" w:rsidP="006A725C"/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428352" behindDoc="0" locked="0" layoutInCell="1" allowOverlap="1">
                <wp:simplePos x="0" y="0"/>
                <wp:positionH relativeFrom="column">
                  <wp:posOffset>3926205</wp:posOffset>
                </wp:positionH>
                <wp:positionV relativeFrom="paragraph">
                  <wp:posOffset>3810</wp:posOffset>
                </wp:positionV>
                <wp:extent cx="188595" cy="247650"/>
                <wp:effectExtent l="0" t="0" r="0" b="0"/>
                <wp:wrapNone/>
                <wp:docPr id="81" name="Rectangle 13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59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864C5" w:rsidRPr="006C3A44" w:rsidRDefault="004864C5" w:rsidP="006A725C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6C3A44">
                              <w:rPr>
                                <w:sz w:val="24"/>
                                <w:szCs w:val="24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385" o:spid="_x0000_s1038" style="position:absolute;margin-left:309.15pt;margin-top:.3pt;width:14.85pt;height:19.5pt;z-index:25142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" filled="f" stroked="f">
                <v:textbox inset="1pt,1pt,1pt,1pt">
                  <w:txbxContent>
                    <w:p w:rsidR="004864C5" w:rsidRPr="006C3A44" w:rsidRDefault="004864C5" w:rsidP="006A725C">
                      <w:pPr>
                        <w:rPr>
                          <w:sz w:val="24"/>
                          <w:szCs w:val="24"/>
                        </w:rPr>
                      </w:pPr>
                      <w:r w:rsidRPr="006C3A44">
                        <w:rPr>
                          <w:sz w:val="24"/>
                          <w:szCs w:val="24"/>
                        </w:rPr>
                        <w:t>D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425280" behindDoc="0" locked="0" layoutInCell="1" allowOverlap="1">
                <wp:simplePos x="0" y="0"/>
                <wp:positionH relativeFrom="column">
                  <wp:posOffset>1091565</wp:posOffset>
                </wp:positionH>
                <wp:positionV relativeFrom="paragraph">
                  <wp:posOffset>31750</wp:posOffset>
                </wp:positionV>
                <wp:extent cx="302895" cy="177800"/>
                <wp:effectExtent l="0" t="0" r="0" b="0"/>
                <wp:wrapNone/>
                <wp:docPr id="80" name="Rectangle 13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2895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864C5" w:rsidRPr="006C3A44" w:rsidRDefault="004864C5" w:rsidP="006A725C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6C3A44">
                              <w:rPr>
                                <w:sz w:val="24"/>
                                <w:szCs w:val="24"/>
                              </w:rPr>
                              <w:t>65</w:t>
                            </w:r>
                            <w:r w:rsidRPr="006C3A44">
                              <w:rPr>
                                <w:sz w:val="24"/>
                                <w:szCs w:val="24"/>
                              </w:rPr>
                              <w:sym w:font="Symbol" w:char="F0B0"/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382" o:spid="_x0000_s1039" style="position:absolute;margin-left:85.95pt;margin-top:2.5pt;width:23.85pt;height:14pt;z-index:25142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" filled="f" stroked="f">
                <v:textbox inset="1pt,1pt,1pt,1pt">
                  <w:txbxContent>
                    <w:p w:rsidR="004864C5" w:rsidRPr="006C3A44" w:rsidRDefault="004864C5" w:rsidP="006A725C">
                      <w:pPr>
                        <w:rPr>
                          <w:sz w:val="24"/>
                          <w:szCs w:val="24"/>
                        </w:rPr>
                      </w:pPr>
                      <w:r w:rsidRPr="006C3A44">
                        <w:rPr>
                          <w:sz w:val="24"/>
                          <w:szCs w:val="24"/>
                        </w:rPr>
                        <w:t>65</w:t>
                      </w:r>
                      <w:r w:rsidRPr="006C3A44">
                        <w:rPr>
                          <w:sz w:val="24"/>
                          <w:szCs w:val="24"/>
                        </w:rPr>
                        <w:sym w:font="Symbol" w:char="F0B0"/>
                      </w:r>
                    </w:p>
                  </w:txbxContent>
                </v:textbox>
              </v:rect>
            </w:pict>
          </mc:Fallback>
        </mc:AlternateContent>
      </w:r>
    </w:p>
    <w:p w:rsidR="001864EB" w:rsidRPr="006A725C" w:rsidRDefault="00E735F5" w:rsidP="007454C7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441664" behindDoc="0" locked="0" layoutInCell="1" allowOverlap="1">
                <wp:simplePos x="0" y="0"/>
                <wp:positionH relativeFrom="column">
                  <wp:posOffset>3811905</wp:posOffset>
                </wp:positionH>
                <wp:positionV relativeFrom="paragraph">
                  <wp:posOffset>19685</wp:posOffset>
                </wp:positionV>
                <wp:extent cx="188595" cy="247650"/>
                <wp:effectExtent l="0" t="0" r="0" b="0"/>
                <wp:wrapNone/>
                <wp:docPr id="79" name="Rectangle 14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59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864C5" w:rsidRDefault="004864C5" w:rsidP="006A725C">
                            <w:r>
                              <w:t>D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402" o:spid="_x0000_s1040" style="position:absolute;margin-left:300.15pt;margin-top:1.55pt;width:14.85pt;height:19.5pt;z-index:25144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" filled="f" stroked="f">
                <v:textbox inset="1pt,1pt,1pt,1pt">
                  <w:txbxContent>
                    <w:p w:rsidR="004864C5" w:rsidRDefault="004864C5" w:rsidP="006A725C">
                      <w:r>
                        <w:t>D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439616" behindDoc="0" locked="0" layoutInCell="1" allowOverlap="1">
                <wp:simplePos x="0" y="0"/>
                <wp:positionH relativeFrom="column">
                  <wp:posOffset>990600</wp:posOffset>
                </wp:positionH>
                <wp:positionV relativeFrom="paragraph">
                  <wp:posOffset>60325</wp:posOffset>
                </wp:positionV>
                <wp:extent cx="188595" cy="247650"/>
                <wp:effectExtent l="0" t="0" r="0" b="0"/>
                <wp:wrapNone/>
                <wp:docPr id="78" name="Rectangle 14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59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864C5" w:rsidRPr="006C3A44" w:rsidRDefault="004864C5" w:rsidP="006A725C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6C3A44">
                              <w:rPr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400" o:spid="_x0000_s1041" style="position:absolute;margin-left:78pt;margin-top:4.75pt;width:14.85pt;height:19.5pt;z-index:25143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" filled="f" stroked="f">
                <v:textbox inset="1pt,1pt,1pt,1pt">
                  <w:txbxContent>
                    <w:p w:rsidR="004864C5" w:rsidRPr="006C3A44" w:rsidRDefault="004864C5" w:rsidP="006A725C">
                      <w:pPr>
                        <w:rPr>
                          <w:sz w:val="24"/>
                          <w:szCs w:val="24"/>
                        </w:rPr>
                      </w:pPr>
                      <w:r w:rsidRPr="006C3A44">
                        <w:rPr>
                          <w:sz w:val="24"/>
                          <w:szCs w:val="24"/>
                        </w:rPr>
                        <w:t>1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438592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79375</wp:posOffset>
                </wp:positionV>
                <wp:extent cx="188595" cy="247650"/>
                <wp:effectExtent l="0" t="0" r="0" b="0"/>
                <wp:wrapNone/>
                <wp:docPr id="77" name="Rectangle 13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59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864C5" w:rsidRPr="006C3A44" w:rsidRDefault="004864C5" w:rsidP="006A725C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6C3A44">
                              <w:rPr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399" o:spid="_x0000_s1042" style="position:absolute;margin-left:315pt;margin-top:6.25pt;width:14.85pt;height:19.5pt;z-index:25143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" filled="f" stroked="f">
                <v:textbox inset="1pt,1pt,1pt,1pt">
                  <w:txbxContent>
                    <w:p w:rsidR="004864C5" w:rsidRPr="006C3A44" w:rsidRDefault="004864C5" w:rsidP="006A725C">
                      <w:pPr>
                        <w:rPr>
                          <w:sz w:val="24"/>
                          <w:szCs w:val="24"/>
                        </w:rPr>
                      </w:pPr>
                      <w:r w:rsidRPr="006C3A44">
                        <w:rPr>
                          <w:sz w:val="24"/>
                          <w:szCs w:val="24"/>
                        </w:rPr>
                        <w:t>1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424256" behindDoc="0" locked="0" layoutInCell="1" allowOverlap="1">
                <wp:simplePos x="0" y="0"/>
                <wp:positionH relativeFrom="column">
                  <wp:posOffset>572135</wp:posOffset>
                </wp:positionH>
                <wp:positionV relativeFrom="paragraph">
                  <wp:posOffset>64135</wp:posOffset>
                </wp:positionV>
                <wp:extent cx="3949065" cy="635"/>
                <wp:effectExtent l="0" t="0" r="0" b="0"/>
                <wp:wrapNone/>
                <wp:docPr id="76" name="Line 13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49065" cy="63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C37A370" id="Line 1377" o:spid="_x0000_s1026" style="position:absolute;z-index:25142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.05pt,5.05pt" to="356pt,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" strokeweight=".5pt">
                <v:stroke dashstyle="dash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420160" behindDoc="0" locked="0" layoutInCell="1" allowOverlap="1">
                <wp:simplePos x="0" y="0"/>
                <wp:positionH relativeFrom="column">
                  <wp:posOffset>3768725</wp:posOffset>
                </wp:positionH>
                <wp:positionV relativeFrom="paragraph">
                  <wp:posOffset>28575</wp:posOffset>
                </wp:positionV>
                <wp:extent cx="226060" cy="144145"/>
                <wp:effectExtent l="0" t="0" r="0" b="0"/>
                <wp:wrapNone/>
                <wp:docPr id="66" name="Group 13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060" cy="144145"/>
                          <a:chOff x="-1" y="0"/>
                          <a:chExt cx="20002" cy="20000"/>
                        </a:xfrm>
                      </wpg:grpSpPr>
                      <wps:wsp>
                        <wps:cNvPr id="67" name="Oval 1365"/>
                        <wps:cNvSpPr>
                          <a:spLocks noChangeArrowheads="1"/>
                        </wps:cNvSpPr>
                        <wps:spPr bwMode="auto">
                          <a:xfrm>
                            <a:off x="6685" y="0"/>
                            <a:ext cx="6686" cy="10044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Line 1366"/>
                        <wps:cNvCnPr>
                          <a:cxnSpLocks noChangeShapeType="1"/>
                        </wps:cNvCnPr>
                        <wps:spPr bwMode="auto">
                          <a:xfrm>
                            <a:off x="6685" y="5022"/>
                            <a:ext cx="56" cy="10044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" name="Line 1367"/>
                        <wps:cNvCnPr>
                          <a:cxnSpLocks noChangeShapeType="1"/>
                        </wps:cNvCnPr>
                        <wps:spPr bwMode="auto">
                          <a:xfrm>
                            <a:off x="13315" y="5022"/>
                            <a:ext cx="56" cy="10044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0" name="Line 1368"/>
                        <wps:cNvCnPr>
                          <a:cxnSpLocks noChangeShapeType="1"/>
                        </wps:cNvCnPr>
                        <wps:spPr bwMode="auto">
                          <a:xfrm>
                            <a:off x="-1" y="14978"/>
                            <a:ext cx="20002" cy="8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1" name="Line 1369"/>
                        <wps:cNvCnPr>
                          <a:cxnSpLocks noChangeShapeType="1"/>
                        </wps:cNvCnPr>
                        <wps:spPr bwMode="auto">
                          <a:xfrm flipV="1">
                            <a:off x="3314" y="14978"/>
                            <a:ext cx="3371" cy="502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2" name="Line 1370"/>
                        <wps:cNvCnPr>
                          <a:cxnSpLocks noChangeShapeType="1"/>
                        </wps:cNvCnPr>
                        <wps:spPr bwMode="auto">
                          <a:xfrm flipV="1">
                            <a:off x="-1" y="14978"/>
                            <a:ext cx="3371" cy="502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3" name="Line 1371"/>
                        <wps:cNvCnPr>
                          <a:cxnSpLocks noChangeShapeType="1"/>
                        </wps:cNvCnPr>
                        <wps:spPr bwMode="auto">
                          <a:xfrm flipV="1">
                            <a:off x="6685" y="14978"/>
                            <a:ext cx="3371" cy="502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4" name="Line 1372"/>
                        <wps:cNvCnPr>
                          <a:cxnSpLocks noChangeShapeType="1"/>
                        </wps:cNvCnPr>
                        <wps:spPr bwMode="auto">
                          <a:xfrm flipV="1">
                            <a:off x="9944" y="14978"/>
                            <a:ext cx="3371" cy="502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5" name="Line 1373"/>
                        <wps:cNvCnPr>
                          <a:cxnSpLocks noChangeShapeType="1"/>
                        </wps:cNvCnPr>
                        <wps:spPr bwMode="auto">
                          <a:xfrm flipV="1">
                            <a:off x="13315" y="14890"/>
                            <a:ext cx="3371" cy="502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C7C52EF" id="Group 1364" o:spid="_x0000_s1026" style="position:absolute;margin-left:296.75pt;margin-top:2.25pt;width:17.8pt;height:11.35pt;z-index:251420160" coordorigin="-1" coordsize="20002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">
                <v:oval id="Oval 1365" o:spid="_x0000_s1027" style="position:absolute;left:6685;width:6686;height:100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BLwsQA&#10;AADbAAAADwAAAGRycy9kb3ducmV2LnhtbESPQWvCQBSE74L/YXmFXqRutFRL6kZEUHortT14fGTf&#10;ZkOyb0N2Nam/3i0Uehxm5htmsx1dK67Uh9qzgsU8A0Fcel1zpeD76/D0CiJEZI2tZ1LwQwG2xXSy&#10;wVz7gT/peoqVSBAOOSqwMXa5lKG05DDMfUecPON7hzHJvpK6xyHBXSuXWbaSDmtOCxY72lsqm9PF&#10;Kfg42tY8D12I/tYcl3JmXs7GKPX4MO7eQEQa43/4r/2uFazW8Psl/QBZ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WgS8LEAAAA2wAAAA8AAAAAAAAAAAAAAAAAmAIAAGRycy9k&#10;b3ducmV2LnhtbFBLBQYAAAAABAAEAPUAAACJAwAAAAA=&#10;" filled="f" strokeweight="2pt"/>
                <v:line id="Line 1366" o:spid="_x0000_s1028" style="position:absolute;visibility:visible;mso-wrap-style:square" from="6685,5022" to="6741,15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szpsEAAADbAAAADwAAAGRycy9kb3ducmV2LnhtbERPXWvCMBR9H+w/hDvY20w3WJHOKCJI&#10;ZQPFKrjHS3PXlDU3WZPZ+u/Ng+Dj4XzPFqPtxJn60DpW8DrJQBDXTrfcKDge1i9TECEia+wck4IL&#10;BVjMHx9mWGg38J7OVWxECuFQoAIToy+kDLUhi2HiPHHiflxvMSbYN1L3OKRw28m3LMulxZZTg0FP&#10;K0P1b/VvFbzv/nJTDtv116Ycq8x/utKfvpV6fhqXHyAijfEuvrk3WkGexqYv6QfI+R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+zOmwQAAANsAAAAPAAAAAAAAAAAAAAAA&#10;AKECAABkcnMvZG93bnJldi54bWxQSwUGAAAAAAQABAD5AAAAjwMAAAAA&#10;" strokeweight="2pt">
                  <v:stroke startarrowwidth="narrow" startarrowlength="long" endarrowwidth="narrow" endarrowlength="long"/>
                </v:line>
                <v:line id="Line 1367" o:spid="_x0000_s1029" style="position:absolute;visibility:visible;mso-wrap-style:square" from="13315,5022" to="13371,15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eWPcUAAADbAAAADwAAAGRycy9kb3ducmV2LnhtbESPUUvDMBSF3wX/Q7jC3ly6gUW7ZWMM&#10;RofCZFVwj5fm2hSbm9hka/33ZiD4eDjnfIezXI+2ExfqQ+tYwWyagSCunW65UfD+trt/BBEissbO&#10;MSn4oQDr1e3NEgvtBj7SpYqNSBAOBSowMfpCylAbshimzhMn79P1FmOSfSN1j0OC207OsyyXFltO&#10;CwY9bQ3VX9XZKnh4/c5NORx2L/tyrDL/7Er/cVJqcjduFiAijfE//NfeawX5E1y/pB8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LeWPcUAAADbAAAADwAAAAAAAAAA&#10;AAAAAAChAgAAZHJzL2Rvd25yZXYueG1sUEsFBgAAAAAEAAQA+QAAAJMDAAAAAA==&#10;" strokeweight="2pt">
                  <v:stroke startarrowwidth="narrow" startarrowlength="long" endarrowwidth="narrow" endarrowlength="long"/>
                </v:line>
                <v:line id="Line 1368" o:spid="_x0000_s1030" style="position:absolute;visibility:visible;mso-wrap-style:square" from="-1,14978" to="20001,15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FSpfcIAAADbAAAADwAAAGRycy9kb3ducmV2LnhtbERPXWvCMBR9H+w/hCvsbaYKc9IZZQyk&#10;MmFiFfTx0tw1Zc1NbDJb//3yIOzxcL4Xq8G24kpdaBwrmIwzEMSV0w3XCo6H9fMcRIjIGlvHpOBG&#10;AVbLx4cF5tr1vKdrGWuRQjjkqMDE6HMpQ2XIYhg7T5y4b9dZjAl2tdQd9inctnKaZTNpseHUYNDT&#10;h6Hqp/y1Cl52l5kp+q/1dlMMZeY/XeFPZ6WeRsP7G4hIQ/wX390breA1rU9f0g+Q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FSpfcIAAADbAAAADwAAAAAAAAAAAAAA&#10;AAChAgAAZHJzL2Rvd25yZXYueG1sUEsFBgAAAAAEAAQA+QAAAJADAAAAAA==&#10;" strokeweight="2pt">
                  <v:stroke startarrowwidth="narrow" startarrowlength="long" endarrowwidth="narrow" endarrowlength="long"/>
                </v:line>
                <v:line id="Line 1369" o:spid="_x0000_s1031" style="position:absolute;flip:y;visibility:visible;mso-wrap-style:square" from="3314,14978" to="668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wsBsUAAADbAAAADwAAAGRycy9kb3ducmV2LnhtbESPQWsCMRSE7wX/Q3iCt5rVgy1bo6hs&#10;pYeWslrw+khed7duXrZJ1G1/fVMQPA4z8w0zX/a2FWfyoXGsYDLOQBBrZxquFHzsn+8fQYSIbLB1&#10;TAp+KMByMbibY27chUs672IlEoRDjgrqGLtcyqBrshjGriNO3qfzFmOSvpLG4yXBbSunWTaTFhtO&#10;CzV2tKlJH3cnq6A4bN9X5bdtvvzboVgXXuvf8lWp0bBfPYGI1Mdb+Np+MQoeJvD/Jf0A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kwsBsUAAADbAAAADwAAAAAAAAAA&#10;AAAAAAChAgAAZHJzL2Rvd25yZXYueG1sUEsFBgAAAAAEAAQA+QAAAJMDAAAAAA==&#10;" strokeweight="2pt">
                  <v:stroke startarrowwidth="narrow" startarrowlength="long" endarrowwidth="narrow" endarrowlength="long"/>
                </v:line>
                <v:line id="Line 1370" o:spid="_x0000_s1032" style="position:absolute;flip:y;visibility:visible;mso-wrap-style:square" from="-1,14978" to="337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6yccUAAADbAAAADwAAAGRycy9kb3ducmV2LnhtbESPQWsCMRSE7wX/Q3hCbzWrB1u2RlHZ&#10;Sg+Vslrw+khed7duXrZJqlt/fVMQPA4z8w0zW/S2FSfyoXGsYDzKQBBrZxquFHzsXx6eQISIbLB1&#10;TAp+KcBiPribYW7cmUs67WIlEoRDjgrqGLtcyqBrshhGriNO3qfzFmOSvpLG4znBbSsnWTaVFhtO&#10;CzV2tK5JH3c/VkFx2Lwvy2/bfPntoVgVXutL+abU/bBfPoOI1Mdb+Np+NQoeJ/D/Jf0A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p6yccUAAADbAAAADwAAAAAAAAAA&#10;AAAAAAChAgAAZHJzL2Rvd25yZXYueG1sUEsFBgAAAAAEAAQA+QAAAJMDAAAAAA==&#10;" strokeweight="2pt">
                  <v:stroke startarrowwidth="narrow" startarrowlength="long" endarrowwidth="narrow" endarrowlength="long"/>
                </v:line>
                <v:line id="Line 1371" o:spid="_x0000_s1033" style="position:absolute;flip:y;visibility:visible;mso-wrap-style:square" from="6685,14978" to="1005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IX6sYAAADbAAAADwAAAGRycy9kb3ducmV2LnhtbESPQWsCMRSE7wX/Q3iF3mq2LVTZGkXL&#10;Kj1YZG3B6yN53d1287ImUdf++qYgeBxm5htmMuttK47kQ+NYwcMwA0GsnWm4UvD5sbwfgwgR2WDr&#10;mBScKcBsOriZYG7ciUs6bmMlEoRDjgrqGLtcyqBrshiGriNO3pfzFmOSvpLG4ynBbSsfs+xZWmw4&#10;LdTY0WtN+md7sAqK3WozL/e2+fbvu2JReK1/y7VSd7f9/AVEpD5ew5f2m1EweoL/L+kHyO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3SF+rGAAAA2wAAAA8AAAAAAAAA&#10;AAAAAAAAoQIAAGRycy9kb3ducmV2LnhtbFBLBQYAAAAABAAEAPkAAACUAwAAAAA=&#10;" strokeweight="2pt">
                  <v:stroke startarrowwidth="narrow" startarrowlength="long" endarrowwidth="narrow" endarrowlength="long"/>
                </v:line>
                <v:line id="Line 1372" o:spid="_x0000_s1034" style="position:absolute;flip:y;visibility:visible;mso-wrap-style:square" from="9944,14978" to="133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uPnsYAAADbAAAADwAAAGRycy9kb3ducmV2LnhtbESPQWsCMRSE7wX/Q3iF3mq2pVTZGkXL&#10;Kj1YZG3B6yN53d1287ImUdf++qYgeBxm5htmMuttK47kQ+NYwcMwA0GsnWm4UvD5sbwfgwgR2WDr&#10;mBScKcBsOriZYG7ciUs6bmMlEoRDjgrqGLtcyqBrshiGriNO3pfzFmOSvpLG4ynBbSsfs+xZWmw4&#10;LdTY0WtN+md7sAqK3WozL/e2+fbvu2JReK1/y7VSd7f9/AVEpD5ew5f2m1EweoL/L+kHyO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I7j57GAAAA2wAAAA8AAAAAAAAA&#10;AAAAAAAAoQIAAGRycy9kb3ducmV2LnhtbFBLBQYAAAAABAAEAPkAAACUAwAAAAA=&#10;" strokeweight="2pt">
                  <v:stroke startarrowwidth="narrow" startarrowlength="long" endarrowwidth="narrow" endarrowlength="long"/>
                </v:line>
                <v:line id="Line 1373" o:spid="_x0000_s1035" style="position:absolute;flip:y;visibility:visible;mso-wrap-style:square" from="13315,14890" to="16686,19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cqBcYAAADbAAAADwAAAGRycy9kb3ducmV2LnhtbESPQWsCMRSE7wX/Q3iF3mq2hVbZGkXL&#10;Kj1YZG3B6yN53d1287ImUdf++qYgeBxm5htmMuttK47kQ+NYwcMwA0GsnWm4UvD5sbwfgwgR2WDr&#10;mBScKcBsOriZYG7ciUs6bmMlEoRDjgrqGLtcyqBrshiGriNO3pfzFmOSvpLG4ynBbSsfs+xZWmw4&#10;LdTY0WtN+md7sAqK3WozL/e2+fbvu2JReK1/y7VSd7f9/AVEpD5ew5f2m1EweoL/L+kHyO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13KgXGAAAA2wAAAA8AAAAAAAAA&#10;AAAAAAAAoQIAAGRycy9kb3ducmV2LnhtbFBLBQYAAAAABAAEAPkAAACUAwAAAAA=&#10;" strokeweight="2pt">
                  <v:stroke startarrowwidth="narrow" startarrowlength="long" endarrowwidth="narrow" endarrowlength="long"/>
                </v:line>
              </v:group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419136" behindDoc="0" locked="0" layoutInCell="1" allowOverlap="1">
                <wp:simplePos x="0" y="0"/>
                <wp:positionH relativeFrom="column">
                  <wp:posOffset>760095</wp:posOffset>
                </wp:positionH>
                <wp:positionV relativeFrom="paragraph">
                  <wp:posOffset>28575</wp:posOffset>
                </wp:positionV>
                <wp:extent cx="226060" cy="144145"/>
                <wp:effectExtent l="0" t="0" r="0" b="0"/>
                <wp:wrapNone/>
                <wp:docPr id="56" name="Group 13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060" cy="144145"/>
                          <a:chOff x="-1" y="0"/>
                          <a:chExt cx="20002" cy="20000"/>
                        </a:xfrm>
                      </wpg:grpSpPr>
                      <wps:wsp>
                        <wps:cNvPr id="57" name="Oval 1355"/>
                        <wps:cNvSpPr>
                          <a:spLocks noChangeArrowheads="1"/>
                        </wps:cNvSpPr>
                        <wps:spPr bwMode="auto">
                          <a:xfrm>
                            <a:off x="6685" y="0"/>
                            <a:ext cx="6686" cy="10044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Line 1356"/>
                        <wps:cNvCnPr>
                          <a:cxnSpLocks noChangeShapeType="1"/>
                        </wps:cNvCnPr>
                        <wps:spPr bwMode="auto">
                          <a:xfrm>
                            <a:off x="6685" y="5022"/>
                            <a:ext cx="56" cy="10044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9" name="Line 1357"/>
                        <wps:cNvCnPr>
                          <a:cxnSpLocks noChangeShapeType="1"/>
                        </wps:cNvCnPr>
                        <wps:spPr bwMode="auto">
                          <a:xfrm>
                            <a:off x="13315" y="5022"/>
                            <a:ext cx="56" cy="10044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0" name="Line 1358"/>
                        <wps:cNvCnPr>
                          <a:cxnSpLocks noChangeShapeType="1"/>
                        </wps:cNvCnPr>
                        <wps:spPr bwMode="auto">
                          <a:xfrm>
                            <a:off x="-1" y="14978"/>
                            <a:ext cx="20002" cy="8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1" name="Line 1359"/>
                        <wps:cNvCnPr>
                          <a:cxnSpLocks noChangeShapeType="1"/>
                        </wps:cNvCnPr>
                        <wps:spPr bwMode="auto">
                          <a:xfrm flipV="1">
                            <a:off x="3370" y="14978"/>
                            <a:ext cx="3371" cy="502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2" name="Line 1360"/>
                        <wps:cNvCnPr>
                          <a:cxnSpLocks noChangeShapeType="1"/>
                        </wps:cNvCnPr>
                        <wps:spPr bwMode="auto">
                          <a:xfrm flipV="1">
                            <a:off x="-1" y="14978"/>
                            <a:ext cx="3371" cy="502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3" name="Line 1361"/>
                        <wps:cNvCnPr>
                          <a:cxnSpLocks noChangeShapeType="1"/>
                        </wps:cNvCnPr>
                        <wps:spPr bwMode="auto">
                          <a:xfrm flipV="1">
                            <a:off x="6685" y="14978"/>
                            <a:ext cx="3371" cy="502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4" name="Line 1362"/>
                        <wps:cNvCnPr>
                          <a:cxnSpLocks noChangeShapeType="1"/>
                        </wps:cNvCnPr>
                        <wps:spPr bwMode="auto">
                          <a:xfrm flipV="1">
                            <a:off x="10000" y="14978"/>
                            <a:ext cx="3371" cy="502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5" name="Line 1363"/>
                        <wps:cNvCnPr>
                          <a:cxnSpLocks noChangeShapeType="1"/>
                        </wps:cNvCnPr>
                        <wps:spPr bwMode="auto">
                          <a:xfrm flipV="1">
                            <a:off x="13315" y="14890"/>
                            <a:ext cx="3371" cy="502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1C973F" id="Group 1354" o:spid="_x0000_s1026" style="position:absolute;margin-left:59.85pt;margin-top:2.25pt;width:17.8pt;height:11.35pt;z-index:251419136" coordorigin="-1" coordsize="20002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">
                <v:oval id="Oval 1355" o:spid="_x0000_s1027" style="position:absolute;left:6685;width:6686;height:100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8yBf8QA&#10;AADbAAAADwAAAGRycy9kb3ducmV2LnhtbESPQWvCQBSE74X+h+UVvJS60WIrMauIoPRWaj14fGTf&#10;ZkOyb0N2NdFf3y0Uehxm5hum2IyuFVfqQ+1ZwWyagSAuva65UnD63r8sQYSIrLH1TApuFGCzfnwo&#10;MNd+4C+6HmMlEoRDjgpsjF0uZSgtOQxT3xEnz/jeYUyyr6TucUhw18p5lr1JhzWnBYsd7SyVzfHi&#10;FHwebGtehy5Ef28Oc/lsFmdjlJo8jdsViEhj/A//tT+0gsU7/H5JP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vMgX/EAAAA2wAAAA8AAAAAAAAAAAAAAAAAmAIAAGRycy9k&#10;b3ducmV2LnhtbFBLBQYAAAAABAAEAPUAAACJAwAAAAA=&#10;" filled="f" strokeweight="2pt"/>
                <v:line id="Line 1356" o:spid="_x0000_s1028" style="position:absolute;visibility:visible;mso-wrap-style:square" from="6685,5022" to="6741,15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f5G8EAAADbAAAADwAAAGRycy9kb3ducmV2LnhtbERPTUvDQBC9C/0Pywje7EbBIrHbIkJJ&#10;UVBMC/U4ZKfZ0OzsNrs28d87B8Hj430v15Pv1YWG1AU2cDcvQBE3wXbcGtjvNrePoFJGttgHJgM/&#10;lGC9ml0tsbRh5E+61LlVEsKpRAMu51hqnRpHHtM8RGLhjmHwmAUOrbYDjhLue31fFAvtsWNpcBjp&#10;xVFzqr+9gYeP88JV4/vmbVtNdRFfQxUPX8bcXE/PT6AyTflf/OfeWvHJWPkiP0Cv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l/kbwQAAANsAAAAPAAAAAAAAAAAAAAAA&#10;AKECAABkcnMvZG93bnJldi54bWxQSwUGAAAAAAQABAD5AAAAjwMAAAAA&#10;" strokeweight="2pt">
                  <v:stroke startarrowwidth="narrow" startarrowlength="long" endarrowwidth="narrow" endarrowlength="long"/>
                </v:line>
                <v:line id="Line 1357" o:spid="_x0000_s1029" style="position:absolute;visibility:visible;mso-wrap-style:square" from="13315,5022" to="13371,15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tcgMQAAADbAAAADwAAAGRycy9kb3ducmV2LnhtbESPUWvCMBSF3wf+h3AF3zSdoGydUYYg&#10;FYUNu8H2eGnumrLmJjbRdv9+GQh7PJzzncNZbQbbiit1oXGs4H6WgSCunG64VvD+tps+gAgRWWPr&#10;mBT8UIDNenS3wly7nk90LWMtUgmHHBWYGH0uZagMWQwz54mT9+U6izHJrpa6wz6V21bOs2wpLTac&#10;Fgx62hqqvsuLVbB4PS9N0b/sjvtiKDN/cIX/+FRqMh6en0BEGuJ/+EbvdeIe4e9L+gF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21yAxAAAANsAAAAPAAAAAAAAAAAA&#10;AAAAAKECAABkcnMvZG93bnJldi54bWxQSwUGAAAAAAQABAD5AAAAkgMAAAAA&#10;" strokeweight="2pt">
                  <v:stroke startarrowwidth="narrow" startarrowlength="long" endarrowwidth="narrow" endarrowlength="long"/>
                </v:line>
                <v:line id="Line 1358" o:spid="_x0000_s1030" style="position:absolute;visibility:visible;mso-wrap-style:square" from="-1,14978" to="20001,15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0/oMEAAADbAAAADwAAAGRycy9kb3ducmV2LnhtbERPXWvCMBR9H+w/hDvY20w3WJHOKCJI&#10;ZQPFKrjHS3PXlDU3WZPZ+u/Ng+Dj4XzPFqPtxJn60DpW8DrJQBDXTrfcKDge1i9TECEia+wck4IL&#10;BVjMHx9mWGg38J7OVWxECuFQoAIToy+kDLUhi2HiPHHiflxvMSbYN1L3OKRw28m3LMulxZZTg0FP&#10;K0P1b/VvFbzv/nJTDtv116Ycq8x/utKfvpV6fhqXHyAijfEuvrk3WkGe1qcv6QfI+R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ZjT+gwQAAANsAAAAPAAAAAAAAAAAAAAAA&#10;AKECAABkcnMvZG93bnJldi54bWxQSwUGAAAAAAQABAD5AAAAjwMAAAAA&#10;" strokeweight="2pt">
                  <v:stroke startarrowwidth="narrow" startarrowlength="long" endarrowwidth="narrow" endarrowlength="long"/>
                </v:line>
                <v:line id="Line 1359" o:spid="_x0000_s1031" style="position:absolute;flip:y;visibility:visible;mso-wrap-style:square" from="3370,14978" to="674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5W628UAAADbAAAADwAAAGRycy9kb3ducmV2LnhtbESPQWsCMRSE70L/Q3iF3jRrD1JWo6hs&#10;Sw8tZVXw+kieu6ubl22S6ra/vhEEj8PMfMPMFr1txZl8aBwrGI8yEMTamYYrBbvt6/AFRIjIBlvH&#10;pOCXAizmD4MZ5sZduKTzJlYiQTjkqKCOsculDLomi2HkOuLkHZy3GJP0lTQeLwluW/mcZRNpseG0&#10;UGNH65r0afNjFRT7t69l+W2bo//cF6vCa/1Xfij19NgvpyAi9fEevrXfjYLJGK5f0g+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5W628UAAADbAAAADwAAAAAAAAAA&#10;AAAAAAChAgAAZHJzL2Rvd25yZXYueG1sUEsFBgAAAAAEAAQA+QAAAJMDAAAAAA==&#10;" strokeweight="2pt">
                  <v:stroke startarrowwidth="narrow" startarrowlength="long" endarrowwidth="narrow" endarrowlength="long"/>
                </v:line>
                <v:line id="Line 1360" o:spid="_x0000_s1032" style="position:absolute;flip:y;visibility:visible;mso-wrap-style:square" from="-1,14978" to="337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ckrMUAAADbAAAADwAAAGRycy9kb3ducmV2LnhtbESPQWsCMRSE7wX/Q3hCbzWrB5HVKCrb&#10;4qGlrBa8PpLX3W03L2sSdeuvbwoFj8PMfMMsVr1txYV8aBwrGI8yEMTamYYrBR+H56cZiBCRDbaO&#10;ScEPBVgtBw8LzI27ckmXfaxEgnDIUUEdY5dLGXRNFsPIdcTJ+3TeYkzSV9J4vCa4beUky6bSYsNp&#10;ocaOtjXp7/3ZKiiOL+/r8mSbL/92LDaF1/pWvir1OOzXcxCR+ngP/7d3RsF0An9f0g+Q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0ckrMUAAADbAAAADwAAAAAAAAAA&#10;AAAAAAChAgAAZHJzL2Rvd25yZXYueG1sUEsFBgAAAAAEAAQA+QAAAJMDAAAAAA==&#10;" strokeweight="2pt">
                  <v:stroke startarrowwidth="narrow" startarrowlength="long" endarrowwidth="narrow" endarrowlength="long"/>
                </v:line>
                <v:line id="Line 1361" o:spid="_x0000_s1033" style="position:absolute;flip:y;visibility:visible;mso-wrap-style:square" from="6685,14978" to="1005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uBN8UAAADbAAAADwAAAGRycy9kb3ducmV2LnhtbESPQWsCMRSE7wX/Q3hCbzVrC1K2RlFZ&#10;pYdKWS14fSSvu1s3L9sk1a2/vikIHoeZ+YaZznvbihP50DhWMB5lIIi1Mw1XCj7264dnECEiG2wd&#10;k4JfCjCfDe6mmBt35pJOu1iJBOGQo4I6xi6XMuiaLIaR64iT9+m8xZikr6TxeE5w28rHLJtIiw2n&#10;hRo7WtWkj7sfq6A4bN4X5bdtvvz2UCwLr/WlfFPqftgvXkBE6uMtfG2/GgWTJ/j/kn6An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AuBN8UAAADbAAAADwAAAAAAAAAA&#10;AAAAAAChAgAAZHJzL2Rvd25yZXYueG1sUEsFBgAAAAAEAAQA+QAAAJMDAAAAAA==&#10;" strokeweight="2pt">
                  <v:stroke startarrowwidth="narrow" startarrowlength="long" endarrowwidth="narrow" endarrowlength="long"/>
                </v:line>
                <v:line id="Line 1362" o:spid="_x0000_s1034" style="position:absolute;flip:y;visibility:visible;mso-wrap-style:square" from="10000,14978" to="13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+IZQ8UAAADbAAAADwAAAGRycy9kb3ducmV2LnhtbESPQWsCMRSE7wX/Q3hCbzVrKVK2RlFZ&#10;pYdKWS14fSSvu1s3L9sk1a2/vikIHoeZ+YaZznvbihP50DhWMB5lIIi1Mw1XCj7264dnECEiG2wd&#10;k4JfCjCfDe6mmBt35pJOu1iJBOGQo4I6xi6XMuiaLIaR64iT9+m8xZikr6TxeE5w28rHLJtIiw2n&#10;hRo7WtWkj7sfq6A4bN4X5bdtvvz2UCwLr/WlfFPqftgvXkBE6uMtfG2/GgWTJ/j/kn6An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+IZQ8UAAADbAAAADwAAAAAAAAAA&#10;AAAAAAChAgAAZHJzL2Rvd25yZXYueG1sUEsFBgAAAAAEAAQA+QAAAJMDAAAAAA==&#10;" strokeweight="2pt">
                  <v:stroke startarrowwidth="narrow" startarrowlength="long" endarrowwidth="narrow" endarrowlength="long"/>
                </v:line>
                <v:line id="Line 1363" o:spid="_x0000_s1035" style="position:absolute;flip:y;visibility:visible;mso-wrap-style:square" from="13315,14890" to="16686,19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682MUAAADbAAAADwAAAGRycy9kb3ducmV2LnhtbESPQWsCMRSE7wX/Q3hCbzVroVK2RlFZ&#10;pYdKWS14fSSvu1s3L9sk1a2/vikIHoeZ+YaZznvbihP50DhWMB5lIIi1Mw1XCj7264dnECEiG2wd&#10;k4JfCjCfDe6mmBt35pJOu1iJBOGQo4I6xi6XMuiaLIaR64iT9+m8xZikr6TxeE5w28rHLJtIiw2n&#10;hRo7WtWkj7sfq6A4bN4X5bdtvvz2UCwLr/WlfFPqftgvXkBE6uMtfG2/GgWTJ/j/kn6An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K682MUAAADbAAAADwAAAAAAAAAA&#10;AAAAAAChAgAAZHJzL2Rvd25yZXYueG1sUEsFBgAAAAAEAAQA+QAAAJMDAAAAAA==&#10;" strokeweight="2pt">
                  <v:stroke startarrowwidth="narrow" startarrowlength="long" endarrowwidth="narrow" endarrowlength="long"/>
                </v:line>
              </v:group>
            </w:pict>
          </mc:Fallback>
        </mc:AlternateContent>
      </w:r>
    </w:p>
    <w:p w:rsidR="001864EB" w:rsidRPr="006A725C" w:rsidRDefault="001864EB" w:rsidP="007454C7">
      <w:pPr>
        <w:rPr>
          <w:sz w:val="28"/>
          <w:szCs w:val="28"/>
        </w:rPr>
      </w:pPr>
    </w:p>
    <w:p w:rsidR="001864EB" w:rsidRPr="006A725C" w:rsidRDefault="00E735F5" w:rsidP="007454C7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448832" behindDoc="0" locked="0" layoutInCell="1" allowOverlap="1">
                <wp:simplePos x="0" y="0"/>
                <wp:positionH relativeFrom="column">
                  <wp:posOffset>4453890</wp:posOffset>
                </wp:positionH>
                <wp:positionV relativeFrom="paragraph">
                  <wp:posOffset>144145</wp:posOffset>
                </wp:positionV>
                <wp:extent cx="1089025" cy="1539240"/>
                <wp:effectExtent l="0" t="0" r="0" b="0"/>
                <wp:wrapNone/>
                <wp:docPr id="36" name="Group 1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89025" cy="1539240"/>
                          <a:chOff x="8454" y="4955"/>
                          <a:chExt cx="1715" cy="2424"/>
                        </a:xfrm>
                      </wpg:grpSpPr>
                      <wps:wsp>
                        <wps:cNvPr id="37" name="Line 1408"/>
                        <wps:cNvCnPr>
                          <a:cxnSpLocks noChangeShapeType="1"/>
                        </wps:cNvCnPr>
                        <wps:spPr bwMode="auto">
                          <a:xfrm>
                            <a:off x="8775" y="5280"/>
                            <a:ext cx="793" cy="180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8" name="Oval 1409"/>
                        <wps:cNvSpPr>
                          <a:spLocks noChangeArrowheads="1"/>
                        </wps:cNvSpPr>
                        <wps:spPr bwMode="auto">
                          <a:xfrm>
                            <a:off x="9540" y="7064"/>
                            <a:ext cx="145" cy="145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Oval 1410"/>
                        <wps:cNvSpPr>
                          <a:spLocks noChangeArrowheads="1"/>
                        </wps:cNvSpPr>
                        <wps:spPr bwMode="auto">
                          <a:xfrm>
                            <a:off x="8661" y="5136"/>
                            <a:ext cx="145" cy="145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Rectangle 1426"/>
                        <wps:cNvSpPr>
                          <a:spLocks noChangeArrowheads="1"/>
                        </wps:cNvSpPr>
                        <wps:spPr bwMode="auto">
                          <a:xfrm>
                            <a:off x="9783" y="7018"/>
                            <a:ext cx="361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F52798" w:rsidRDefault="004864C5" w:rsidP="006A725C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F52798">
                                <w:rPr>
                                  <w:sz w:val="24"/>
                                  <w:szCs w:val="24"/>
                                </w:rPr>
                                <w:t>D</w:t>
                              </w:r>
                              <w:r w:rsidRPr="00F52798"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1" name="Rectangle 1427"/>
                        <wps:cNvSpPr>
                          <a:spLocks noChangeArrowheads="1"/>
                        </wps:cNvSpPr>
                        <wps:spPr bwMode="auto">
                          <a:xfrm>
                            <a:off x="8877" y="4955"/>
                            <a:ext cx="361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F52798" w:rsidRDefault="004864C5" w:rsidP="006A725C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F52798">
                                <w:rPr>
                                  <w:sz w:val="24"/>
                                  <w:szCs w:val="24"/>
                                </w:rPr>
                                <w:t>C</w:t>
                              </w:r>
                              <w:r w:rsidRPr="00F52798"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2" name="Line 1429"/>
                        <wps:cNvCnPr>
                          <a:cxnSpLocks noChangeShapeType="1"/>
                        </wps:cNvCnPr>
                        <wps:spPr bwMode="auto">
                          <a:xfrm>
                            <a:off x="9135" y="6072"/>
                            <a:ext cx="1009" cy="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3" name="Rectangle 1430"/>
                        <wps:cNvSpPr>
                          <a:spLocks noChangeArrowheads="1"/>
                        </wps:cNvSpPr>
                        <wps:spPr bwMode="auto">
                          <a:xfrm>
                            <a:off x="8664" y="5902"/>
                            <a:ext cx="361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6C3A44" w:rsidRDefault="004864C5" w:rsidP="006A725C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6C3A44">
                                <w:rPr>
                                  <w:sz w:val="24"/>
                                  <w:szCs w:val="24"/>
                                </w:rPr>
                                <w:t>G</w:t>
                              </w:r>
                              <w:r w:rsidRPr="006C3A44"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g:grpSp>
                        <wpg:cNvPr id="44" name="Group 1506"/>
                        <wpg:cNvGrpSpPr>
                          <a:grpSpLocks/>
                        </wpg:cNvGrpSpPr>
                        <wpg:grpSpPr bwMode="auto">
                          <a:xfrm>
                            <a:off x="8980" y="5944"/>
                            <a:ext cx="288" cy="288"/>
                            <a:chOff x="3715" y="4435"/>
                            <a:chExt cx="288" cy="288"/>
                          </a:xfrm>
                        </wpg:grpSpPr>
                        <wps:wsp>
                          <wps:cNvPr id="45" name="Oval 1507"/>
                          <wps:cNvSpPr>
                            <a:spLocks noChangeArrowheads="1"/>
                          </wps:cNvSpPr>
                          <wps:spPr bwMode="auto">
                            <a:xfrm>
                              <a:off x="3715" y="4435"/>
                              <a:ext cx="288" cy="28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" name="Arc 1508"/>
                          <wps:cNvSpPr>
                            <a:spLocks/>
                          </wps:cNvSpPr>
                          <wps:spPr bwMode="auto">
                            <a:xfrm>
                              <a:off x="3859" y="4435"/>
                              <a:ext cx="144" cy="144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" name="Arc 1509"/>
                          <wps:cNvSpPr>
                            <a:spLocks/>
                          </wps:cNvSpPr>
                          <wps:spPr bwMode="auto">
                            <a:xfrm rot="-10800000">
                              <a:off x="3715" y="4579"/>
                              <a:ext cx="144" cy="144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8" name="Group 1511"/>
                        <wpg:cNvGrpSpPr>
                          <a:grpSpLocks/>
                        </wpg:cNvGrpSpPr>
                        <wpg:grpSpPr bwMode="auto">
                          <a:xfrm rot="5400000">
                            <a:off x="8815" y="5667"/>
                            <a:ext cx="1155" cy="836"/>
                            <a:chOff x="5275" y="5742"/>
                            <a:chExt cx="1155" cy="836"/>
                          </a:xfrm>
                        </wpg:grpSpPr>
                        <wps:wsp>
                          <wps:cNvPr id="49" name="Line 1512"/>
                          <wps:cNvCnPr>
                            <a:cxnSpLocks noChangeShapeType="1"/>
                          </wps:cNvCnPr>
                          <wps:spPr bwMode="auto">
                            <a:xfrm rot="2269388" flipV="1">
                              <a:off x="6025" y="5828"/>
                              <a:ext cx="405" cy="7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Line 1513"/>
                          <wps:cNvCnPr>
                            <a:cxnSpLocks noChangeShapeType="1"/>
                          </wps:cNvCnPr>
                          <wps:spPr bwMode="auto">
                            <a:xfrm rot="18469388" flipV="1">
                              <a:off x="5447" y="5570"/>
                              <a:ext cx="405" cy="7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1" name="Arc 1517"/>
                        <wps:cNvSpPr>
                          <a:spLocks/>
                        </wps:cNvSpPr>
                        <wps:spPr bwMode="auto">
                          <a:xfrm>
                            <a:off x="8610" y="5587"/>
                            <a:ext cx="1020" cy="938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9243 w 43200"/>
                              <a:gd name="T1" fmla="*/ 41803 h 43200"/>
                              <a:gd name="T2" fmla="*/ 43200 w 43200"/>
                              <a:gd name="T3" fmla="*/ 21600 h 43200"/>
                              <a:gd name="T4" fmla="*/ 21600 w 4320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29242" y="41802"/>
                                </a:moveTo>
                                <a:cubicBezTo>
                                  <a:pt x="26800" y="42726"/>
                                  <a:pt x="24211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599"/>
                                </a:cubicBezTo>
                              </a:path>
                              <a:path w="43200" h="43200" stroke="0" extrusionOk="0">
                                <a:moveTo>
                                  <a:pt x="29242" y="41802"/>
                                </a:moveTo>
                                <a:cubicBezTo>
                                  <a:pt x="26800" y="42726"/>
                                  <a:pt x="24211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59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Rectangle 1518"/>
                        <wps:cNvSpPr>
                          <a:spLocks noChangeArrowheads="1"/>
                        </wps:cNvSpPr>
                        <wps:spPr bwMode="auto">
                          <a:xfrm>
                            <a:off x="9218" y="5270"/>
                            <a:ext cx="505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6C3A44" w:rsidRDefault="004864C5" w:rsidP="00F5279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Symbol" w:hAnsi="Symbol"/>
                                  <w:sz w:val="24"/>
                                  <w:szCs w:val="24"/>
                                </w:rPr>
                                <w:t></w:t>
                              </w:r>
                              <w:r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G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3" name="Rectangle 1519"/>
                        <wps:cNvSpPr>
                          <a:spLocks noChangeArrowheads="1"/>
                        </wps:cNvSpPr>
                        <wps:spPr bwMode="auto">
                          <a:xfrm>
                            <a:off x="9541" y="6436"/>
                            <a:ext cx="505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6C3A44" w:rsidRDefault="004864C5" w:rsidP="00F5279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6C3A44">
                                <w:rPr>
                                  <w:sz w:val="24"/>
                                  <w:szCs w:val="24"/>
                                </w:rPr>
                                <w:t>x</w:t>
                              </w:r>
                              <w:r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4" name="Rectangle 1520"/>
                        <wps:cNvSpPr>
                          <a:spLocks noChangeArrowheads="1"/>
                        </wps:cNvSpPr>
                        <wps:spPr bwMode="auto">
                          <a:xfrm>
                            <a:off x="9664" y="5410"/>
                            <a:ext cx="505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6C3A44" w:rsidRDefault="004864C5" w:rsidP="00F5279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y</w:t>
                              </w:r>
                              <w:r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5" name="Rectangle 1528"/>
                        <wps:cNvSpPr>
                          <a:spLocks noChangeArrowheads="1"/>
                        </wps:cNvSpPr>
                        <wps:spPr bwMode="auto">
                          <a:xfrm>
                            <a:off x="8454" y="5376"/>
                            <a:ext cx="361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6C3A44" w:rsidRDefault="004864C5" w:rsidP="00F5279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33" o:spid="_x0000_s1043" style="position:absolute;margin-left:350.7pt;margin-top:11.35pt;width:85.75pt;height:121.2pt;z-index:251448832" coordorigin="8454,4955" coordsize="1715,24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">
                <v:line id="Line 1408" o:spid="_x0000_s1044" style="position:absolute;visibility:visible;mso-wrap-style:square" from="8775,5280" to="9568,70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" strokeweight="2pt">
                  <v:stroke startarrowwidth="narrow" startarrowlength="short" endarrowwidth="narrow" endarrowlength="short"/>
                </v:line>
                <v:oval id="Oval 1409" o:spid="_x0000_s1045" style="position:absolute;left:9540;top:7064;width:145;height: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" filled="f" strokeweight="2pt"/>
                <v:oval id="Oval 1410" o:spid="_x0000_s1046" style="position:absolute;left:8661;top:5136;width:145;height: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" filled="f" strokeweight="2pt"/>
                <v:rect id="Rectangle 1426" o:spid="_x0000_s1047" style="position:absolute;left:9783;top:7018;width:361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" filled="f" stroked="f" strokeweight=".5pt">
                  <v:textbox inset="1pt,1pt,1pt,1pt">
                    <w:txbxContent>
                      <w:p w:rsidR="004864C5" w:rsidRPr="00F52798" w:rsidRDefault="004864C5" w:rsidP="006A725C">
                        <w:pPr>
                          <w:rPr>
                            <w:sz w:val="24"/>
                            <w:szCs w:val="24"/>
                          </w:rPr>
                        </w:pPr>
                        <w:r w:rsidRPr="00F52798">
                          <w:rPr>
                            <w:sz w:val="24"/>
                            <w:szCs w:val="24"/>
                          </w:rPr>
                          <w:t>D</w:t>
                        </w:r>
                        <w:r w:rsidRPr="00F52798">
                          <w:rPr>
                            <w:sz w:val="24"/>
                            <w:szCs w:val="24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rect>
                <v:rect id="Rectangle 1427" o:spid="_x0000_s1048" style="position:absolute;left:8877;top:4955;width:361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" filled="f" stroked="f" strokeweight=".5pt">
                  <v:textbox inset="1pt,1pt,1pt,1pt">
                    <w:txbxContent>
                      <w:p w:rsidR="004864C5" w:rsidRPr="00F52798" w:rsidRDefault="004864C5" w:rsidP="006A725C">
                        <w:pPr>
                          <w:rPr>
                            <w:sz w:val="24"/>
                            <w:szCs w:val="24"/>
                          </w:rPr>
                        </w:pPr>
                        <w:r w:rsidRPr="00F52798">
                          <w:rPr>
                            <w:sz w:val="24"/>
                            <w:szCs w:val="24"/>
                          </w:rPr>
                          <w:t>C</w:t>
                        </w:r>
                        <w:r w:rsidRPr="00F52798">
                          <w:rPr>
                            <w:sz w:val="24"/>
                            <w:szCs w:val="24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rect>
                <v:line id="Line 1429" o:spid="_x0000_s1049" style="position:absolute;visibility:visible;mso-wrap-style:square" from="9135,6072" to="10144,6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" strokeweight=".5pt">
                  <v:stroke dashstyle="dash" startarrowwidth="narrow" startarrowlength="short" endarrowwidth="narrow" endarrowlength="short"/>
                </v:line>
                <v:rect id="Rectangle 1430" o:spid="_x0000_s1050" style="position:absolute;left:8664;top:5902;width:361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" filled="f" stroked="f" strokeweight=".5pt">
                  <v:textbox inset="1pt,1pt,1pt,1pt">
                    <w:txbxContent>
                      <w:p w:rsidR="004864C5" w:rsidRPr="006C3A44" w:rsidRDefault="004864C5" w:rsidP="006A725C">
                        <w:pPr>
                          <w:rPr>
                            <w:sz w:val="24"/>
                            <w:szCs w:val="24"/>
                          </w:rPr>
                        </w:pPr>
                        <w:r w:rsidRPr="006C3A44">
                          <w:rPr>
                            <w:sz w:val="24"/>
                            <w:szCs w:val="24"/>
                          </w:rPr>
                          <w:t>G</w:t>
                        </w:r>
                        <w:r w:rsidRPr="006C3A44">
                          <w:rPr>
                            <w:sz w:val="24"/>
                            <w:szCs w:val="24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rect>
                <v:group id="Group 1506" o:spid="_x0000_s1051" style="position:absolute;left:8980;top:5944;width:288;height:288" coordorigin="3715,4435" coordsize="288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<v:oval id="Oval 1507" o:spid="_x0000_s1052" style="position:absolute;left:3715;top:4435;width:28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"/>
                  <v:shape id="Arc 1508" o:spid="_x0000_s1053" style="position:absolute;left:3859;top:4435;width:144;height:14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" path="m-1,nfc11929,,21600,9670,21600,21600em-1,nsc11929,,21600,9670,21600,21600l,21600,-1,xe" fillcolor="black">
                    <v:path arrowok="t" o:extrusionok="f" o:connecttype="custom" o:connectlocs="0,0;144,144;0,144" o:connectangles="0,0,0"/>
                  </v:shape>
                  <v:shape id="Arc 1509" o:spid="_x0000_s1054" style="position:absolute;left:3715;top:4579;width:144;height:144;rotation:18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" path="m-1,nfc11929,,21600,9670,21600,21600em-1,nsc11929,,21600,9670,21600,21600l,21600,-1,xe" fillcolor="black">
                    <v:path arrowok="t" o:extrusionok="f" o:connecttype="custom" o:connectlocs="0,0;144,144;0,144" o:connectangles="0,0,0"/>
                  </v:shape>
                </v:group>
                <v:group id="Group 1511" o:spid="_x0000_s1055" style="position:absolute;left:8815;top:5667;width:1155;height:836;rotation:90" coordorigin="5275,5742" coordsize="1155,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">
                  <v:line id="Line 1512" o:spid="_x0000_s1056" style="position:absolute;rotation:-2478777fd;flip:y;visibility:visible;mso-wrap-style:square" from="6025,5828" to="6430,6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">
                    <v:stroke endarrow="block"/>
                  </v:line>
                  <v:line id="Line 1513" o:spid="_x0000_s1057" style="position:absolute;rotation:3419463fd;flip:y;visibility:visible;mso-wrap-style:square" from="5447,5570" to="5852,63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">
                    <v:stroke endarrow="block"/>
                  </v:line>
                </v:group>
                <v:shape id="Arc 1517" o:spid="_x0000_s1058" style="position:absolute;left:8610;top:5587;width:1020;height:938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" path="m29242,41802nfc26800,42726,24211,43200,21600,43200,9670,43200,,33529,,21600,,9670,9670,,21600,,33529,,43200,9670,43200,21599em29242,41802nsc26800,42726,24211,43200,21600,43200,9670,43200,,33529,,21600,,9670,9670,,21600,,33529,,43200,9670,43200,21599r-21600,1l29242,41802xe" filled="f">
                  <v:stroke startarrow="block"/>
                  <v:path arrowok="t" o:extrusionok="f" o:connecttype="custom" o:connectlocs="690,908;1020,469;510,469" o:connectangles="0,0,0"/>
                </v:shape>
                <v:rect id="Rectangle 1518" o:spid="_x0000_s1059" style="position:absolute;left:9218;top:5270;width:505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" filled="f" stroked="f" strokeweight=".5pt">
                  <v:textbox inset="1pt,1pt,1pt,1pt">
                    <w:txbxContent>
                      <w:p w:rsidR="004864C5" w:rsidRPr="006C3A44" w:rsidRDefault="004864C5" w:rsidP="00F52798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Symbol" w:hAnsi="Symbol"/>
                            <w:sz w:val="24"/>
                            <w:szCs w:val="24"/>
                          </w:rPr>
                          <w:t></w:t>
                        </w:r>
                        <w:r>
                          <w:rPr>
                            <w:sz w:val="24"/>
                            <w:szCs w:val="24"/>
                            <w:vertAlign w:val="subscript"/>
                          </w:rPr>
                          <w:t>G4</w:t>
                        </w:r>
                      </w:p>
                    </w:txbxContent>
                  </v:textbox>
                </v:rect>
                <v:rect id="Rectangle 1519" o:spid="_x0000_s1060" style="position:absolute;left:9541;top:6436;width:505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" filled="f" stroked="f" strokeweight=".5pt">
                  <v:textbox inset="1pt,1pt,1pt,1pt">
                    <w:txbxContent>
                      <w:p w:rsidR="004864C5" w:rsidRPr="006C3A44" w:rsidRDefault="004864C5" w:rsidP="00F52798">
                        <w:pPr>
                          <w:rPr>
                            <w:sz w:val="24"/>
                            <w:szCs w:val="24"/>
                          </w:rPr>
                        </w:pPr>
                        <w:r w:rsidRPr="006C3A44">
                          <w:rPr>
                            <w:sz w:val="24"/>
                            <w:szCs w:val="24"/>
                          </w:rPr>
                          <w:t>x</w:t>
                        </w:r>
                        <w:r>
                          <w:rPr>
                            <w:sz w:val="24"/>
                            <w:szCs w:val="24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rect>
                <v:rect id="Rectangle 1520" o:spid="_x0000_s1061" style="position:absolute;left:9664;top:5410;width:505;height:4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" filled="f" stroked="f" strokeweight=".5pt">
                  <v:textbox inset="1pt,1pt,1pt,1pt">
                    <w:txbxContent>
                      <w:p w:rsidR="004864C5" w:rsidRPr="006C3A44" w:rsidRDefault="004864C5" w:rsidP="00F52798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y</w:t>
                        </w:r>
                        <w:r>
                          <w:rPr>
                            <w:sz w:val="24"/>
                            <w:szCs w:val="24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rect>
                <v:rect id="Rectangle 1528" o:spid="_x0000_s1062" style="position:absolute;left:8454;top:5376;width:361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" filled="f" stroked="f" strokeweight=".5pt">
                  <v:textbox inset="1pt,1pt,1pt,1pt">
                    <w:txbxContent>
                      <w:p w:rsidR="004864C5" w:rsidRPr="006C3A44" w:rsidRDefault="004864C5" w:rsidP="00F52798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4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446784" behindDoc="0" locked="0" layoutInCell="1" allowOverlap="1">
                <wp:simplePos x="0" y="0"/>
                <wp:positionH relativeFrom="column">
                  <wp:posOffset>43180</wp:posOffset>
                </wp:positionH>
                <wp:positionV relativeFrom="paragraph">
                  <wp:posOffset>116205</wp:posOffset>
                </wp:positionV>
                <wp:extent cx="1382395" cy="1308735"/>
                <wp:effectExtent l="0" t="0" r="0" b="0"/>
                <wp:wrapNone/>
                <wp:docPr id="22" name="Group 15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82395" cy="1308735"/>
                          <a:chOff x="1508" y="4911"/>
                          <a:chExt cx="2177" cy="2061"/>
                        </a:xfrm>
                      </wpg:grpSpPr>
                      <wps:wsp>
                        <wps:cNvPr id="23" name="Line 1464"/>
                        <wps:cNvCnPr>
                          <a:cxnSpLocks noChangeShapeType="1"/>
                        </wps:cNvCnPr>
                        <wps:spPr bwMode="auto">
                          <a:xfrm flipH="1">
                            <a:off x="2334" y="5212"/>
                            <a:ext cx="793" cy="143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" name="Oval 1465"/>
                        <wps:cNvSpPr>
                          <a:spLocks noChangeArrowheads="1"/>
                        </wps:cNvSpPr>
                        <wps:spPr bwMode="auto">
                          <a:xfrm>
                            <a:off x="2217" y="6620"/>
                            <a:ext cx="130" cy="131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Oval 1466"/>
                        <wps:cNvSpPr>
                          <a:spLocks noChangeArrowheads="1"/>
                        </wps:cNvSpPr>
                        <wps:spPr bwMode="auto">
                          <a:xfrm>
                            <a:off x="3096" y="5067"/>
                            <a:ext cx="130" cy="146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Line 1472"/>
                        <wps:cNvCnPr>
                          <a:cxnSpLocks noChangeShapeType="1"/>
                        </wps:cNvCnPr>
                        <wps:spPr bwMode="auto">
                          <a:xfrm>
                            <a:off x="2406" y="6704"/>
                            <a:ext cx="72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7" name="Rectangle 1476"/>
                        <wps:cNvSpPr>
                          <a:spLocks noChangeArrowheads="1"/>
                        </wps:cNvSpPr>
                        <wps:spPr bwMode="auto">
                          <a:xfrm>
                            <a:off x="1926" y="6684"/>
                            <a:ext cx="361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6C3A44" w:rsidRDefault="004864C5" w:rsidP="006A725C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6C3A44">
                                <w:rPr>
                                  <w:sz w:val="24"/>
                                  <w:szCs w:val="24"/>
                                </w:rPr>
                                <w:t>A</w:t>
                              </w:r>
                              <w:r w:rsidRPr="00F52798"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" name="Rectangle 1477"/>
                        <wps:cNvSpPr>
                          <a:spLocks noChangeArrowheads="1"/>
                        </wps:cNvSpPr>
                        <wps:spPr bwMode="auto">
                          <a:xfrm>
                            <a:off x="3324" y="4911"/>
                            <a:ext cx="361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6C3A44" w:rsidRDefault="004864C5" w:rsidP="006A725C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6C3A44">
                                <w:rPr>
                                  <w:sz w:val="24"/>
                                  <w:szCs w:val="24"/>
                                </w:rPr>
                                <w:t>B</w:t>
                              </w:r>
                              <w:r w:rsidRPr="00F52798"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9" name="Rectangle 1462"/>
                        <wps:cNvSpPr>
                          <a:spLocks noChangeArrowheads="1"/>
                        </wps:cNvSpPr>
                        <wps:spPr bwMode="auto">
                          <a:xfrm>
                            <a:off x="2307" y="5644"/>
                            <a:ext cx="505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6C3A44" w:rsidRDefault="004864C5" w:rsidP="006A725C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6C3A44">
                                <w:rPr>
                                  <w:sz w:val="24"/>
                                  <w:szCs w:val="24"/>
                                </w:rPr>
                                <w:t>x</w:t>
                              </w:r>
                              <w:r w:rsidRPr="006C3A44"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" name="Line 1482"/>
                        <wps:cNvCnPr>
                          <a:cxnSpLocks noChangeShapeType="1"/>
                        </wps:cNvCnPr>
                        <wps:spPr bwMode="auto">
                          <a:xfrm flipV="1">
                            <a:off x="2295" y="5820"/>
                            <a:ext cx="405" cy="7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483"/>
                        <wps:cNvCnPr>
                          <a:cxnSpLocks noChangeShapeType="1"/>
                        </wps:cNvCnPr>
                        <wps:spPr bwMode="auto">
                          <a:xfrm rot="16200000" flipV="1">
                            <a:off x="1680" y="5970"/>
                            <a:ext cx="405" cy="7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Rectangle 1492"/>
                        <wps:cNvSpPr>
                          <a:spLocks noChangeArrowheads="1"/>
                        </wps:cNvSpPr>
                        <wps:spPr bwMode="auto">
                          <a:xfrm>
                            <a:off x="1534" y="5831"/>
                            <a:ext cx="505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6C3A44" w:rsidRDefault="004864C5" w:rsidP="006C3A44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y</w:t>
                              </w:r>
                              <w:r w:rsidRPr="006C3A44"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3" name="Rectangle 1514"/>
                        <wps:cNvSpPr>
                          <a:spLocks noChangeArrowheads="1"/>
                        </wps:cNvSpPr>
                        <wps:spPr bwMode="auto">
                          <a:xfrm>
                            <a:off x="2901" y="6094"/>
                            <a:ext cx="505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6C3A44" w:rsidRDefault="004864C5" w:rsidP="00AE7039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Symbol" w:hAnsi="Symbol"/>
                                  <w:sz w:val="24"/>
                                  <w:szCs w:val="24"/>
                                </w:rPr>
                                <w:t></w:t>
                              </w:r>
                              <w:r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G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4" name="Arc 1515"/>
                        <wps:cNvSpPr>
                          <a:spLocks/>
                        </wps:cNvSpPr>
                        <wps:spPr bwMode="auto">
                          <a:xfrm>
                            <a:off x="2475" y="6156"/>
                            <a:ext cx="510" cy="549"/>
                          </a:xfrm>
                          <a:custGeom>
                            <a:avLst/>
                            <a:gdLst>
                              <a:gd name="G0" fmla="+- 0 0 0"/>
                              <a:gd name="G1" fmla="+- 20798 0 0"/>
                              <a:gd name="G2" fmla="+- 21600 0 0"/>
                              <a:gd name="T0" fmla="*/ 5831 w 21600"/>
                              <a:gd name="T1" fmla="*/ 0 h 20798"/>
                              <a:gd name="T2" fmla="*/ 21600 w 21600"/>
                              <a:gd name="T3" fmla="*/ 20798 h 20798"/>
                              <a:gd name="T4" fmla="*/ 0 w 21600"/>
                              <a:gd name="T5" fmla="*/ 20798 h 207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0798" fill="none" extrusionOk="0">
                                <a:moveTo>
                                  <a:pt x="5831" y="-1"/>
                                </a:moveTo>
                                <a:cubicBezTo>
                                  <a:pt x="15155" y="2614"/>
                                  <a:pt x="21600" y="11114"/>
                                  <a:pt x="21600" y="20798"/>
                                </a:cubicBezTo>
                              </a:path>
                              <a:path w="21600" h="20798" stroke="0" extrusionOk="0">
                                <a:moveTo>
                                  <a:pt x="5831" y="-1"/>
                                </a:moveTo>
                                <a:cubicBezTo>
                                  <a:pt x="15155" y="2614"/>
                                  <a:pt x="21600" y="11114"/>
                                  <a:pt x="21600" y="20798"/>
                                </a:cubicBezTo>
                                <a:lnTo>
                                  <a:pt x="0" y="20798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Rectangle 1524"/>
                        <wps:cNvSpPr>
                          <a:spLocks noChangeArrowheads="1"/>
                        </wps:cNvSpPr>
                        <wps:spPr bwMode="auto">
                          <a:xfrm>
                            <a:off x="2979" y="5526"/>
                            <a:ext cx="361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6C3A44" w:rsidRDefault="004864C5" w:rsidP="00F5279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31" o:spid="_x0000_s1063" style="position:absolute;margin-left:3.4pt;margin-top:9.15pt;width:108.85pt;height:103.05pt;z-index:251446784" coordorigin="1508,4911" coordsize="2177,20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">
                <v:line id="Line 1464" o:spid="_x0000_s1064" style="position:absolute;flip:x;visibility:visible;mso-wrap-style:square" from="2334,5212" to="3127,6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" strokeweight="2pt">
                  <v:stroke startarrowwidth="narrow" startarrowlength="short" endarrowwidth="narrow" endarrowlength="short"/>
                </v:line>
                <v:oval id="Oval 1465" o:spid="_x0000_s1065" style="position:absolute;left:2217;top:6620;width:130;height: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" filled="f" strokeweight="2pt"/>
                <v:oval id="Oval 1466" o:spid="_x0000_s1066" style="position:absolute;left:3096;top:5067;width:130;height: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" filled="f" strokeweight="2pt"/>
                <v:line id="Line 1472" o:spid="_x0000_s1067" style="position:absolute;visibility:visible;mso-wrap-style:square" from="2406,6704" to="3127,6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">
                  <v:stroke dashstyle="dash" startarrowwidth="narrow" startarrowlength="short" endarrowwidth="narrow" endarrowlength="short"/>
                </v:line>
                <v:rect id="Rectangle 1476" o:spid="_x0000_s1068" style="position:absolute;left:1926;top:6684;width:361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" filled="f" stroked="f" strokeweight=".5pt">
                  <v:textbox inset="1pt,1pt,1pt,1pt">
                    <w:txbxContent>
                      <w:p w:rsidR="004864C5" w:rsidRPr="006C3A44" w:rsidRDefault="004864C5" w:rsidP="006A725C">
                        <w:pPr>
                          <w:rPr>
                            <w:sz w:val="24"/>
                            <w:szCs w:val="24"/>
                          </w:rPr>
                        </w:pPr>
                        <w:r w:rsidRPr="006C3A44">
                          <w:rPr>
                            <w:sz w:val="24"/>
                            <w:szCs w:val="24"/>
                          </w:rPr>
                          <w:t>A</w:t>
                        </w:r>
                        <w:r w:rsidRPr="00F52798">
                          <w:rPr>
                            <w:sz w:val="24"/>
                            <w:szCs w:val="24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1477" o:spid="_x0000_s1069" style="position:absolute;left:3324;top:4911;width:361;height: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" filled="f" stroked="f" strokeweight=".5pt">
                  <v:textbox inset="1pt,1pt,1pt,1pt">
                    <w:txbxContent>
                      <w:p w:rsidR="004864C5" w:rsidRPr="006C3A44" w:rsidRDefault="004864C5" w:rsidP="006A725C">
                        <w:pPr>
                          <w:rPr>
                            <w:sz w:val="24"/>
                            <w:szCs w:val="24"/>
                          </w:rPr>
                        </w:pPr>
                        <w:r w:rsidRPr="006C3A44">
                          <w:rPr>
                            <w:sz w:val="24"/>
                            <w:szCs w:val="24"/>
                          </w:rPr>
                          <w:t>B</w:t>
                        </w:r>
                        <w:r w:rsidRPr="00F52798">
                          <w:rPr>
                            <w:sz w:val="24"/>
                            <w:szCs w:val="24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1462" o:spid="_x0000_s1070" style="position:absolute;left:2307;top:5644;width:505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" filled="f" stroked="f" strokeweight=".5pt">
                  <v:textbox inset="1pt,1pt,1pt,1pt">
                    <w:txbxContent>
                      <w:p w:rsidR="004864C5" w:rsidRPr="006C3A44" w:rsidRDefault="004864C5" w:rsidP="006A725C">
                        <w:pPr>
                          <w:rPr>
                            <w:sz w:val="24"/>
                            <w:szCs w:val="24"/>
                          </w:rPr>
                        </w:pPr>
                        <w:r w:rsidRPr="006C3A44">
                          <w:rPr>
                            <w:sz w:val="24"/>
                            <w:szCs w:val="24"/>
                          </w:rPr>
                          <w:t>x</w:t>
                        </w:r>
                        <w:r w:rsidRPr="006C3A44">
                          <w:rPr>
                            <w:sz w:val="24"/>
                            <w:szCs w:val="24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line id="Line 1482" o:spid="_x0000_s1071" style="position:absolute;flip:y;visibility:visible;mso-wrap-style:square" from="2295,5820" to="2700,6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">
                  <v:stroke endarrow="block"/>
                </v:line>
                <v:line id="Line 1483" o:spid="_x0000_s1072" style="position:absolute;rotation:90;flip:y;visibility:visible;mso-wrap-style:square" from="1680,5970" to="2085,67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">
                  <v:stroke endarrow="block"/>
                </v:line>
                <v:rect id="Rectangle 1492" o:spid="_x0000_s1073" style="position:absolute;left:1534;top:5831;width:505;height:4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" filled="f" stroked="f" strokeweight=".5pt">
                  <v:textbox inset="1pt,1pt,1pt,1pt">
                    <w:txbxContent>
                      <w:p w:rsidR="004864C5" w:rsidRPr="006C3A44" w:rsidRDefault="004864C5" w:rsidP="006C3A44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y</w:t>
                        </w:r>
                        <w:r w:rsidRPr="006C3A44">
                          <w:rPr>
                            <w:sz w:val="24"/>
                            <w:szCs w:val="24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1514" o:spid="_x0000_s1074" style="position:absolute;left:2901;top:6094;width:505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" filled="f" stroked="f" strokeweight=".5pt">
                  <v:textbox inset="1pt,1pt,1pt,1pt">
                    <w:txbxContent>
                      <w:p w:rsidR="004864C5" w:rsidRPr="006C3A44" w:rsidRDefault="004864C5" w:rsidP="00AE7039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Symbol" w:hAnsi="Symbol"/>
                            <w:sz w:val="24"/>
                            <w:szCs w:val="24"/>
                          </w:rPr>
                          <w:t></w:t>
                        </w:r>
                        <w:r>
                          <w:rPr>
                            <w:sz w:val="24"/>
                            <w:szCs w:val="24"/>
                            <w:vertAlign w:val="subscript"/>
                          </w:rPr>
                          <w:t>G2</w:t>
                        </w:r>
                      </w:p>
                    </w:txbxContent>
                  </v:textbox>
                </v:rect>
                <v:shape id="Arc 1515" o:spid="_x0000_s1075" style="position:absolute;left:2475;top:6156;width:510;height:549;visibility:visible;mso-wrap-style:square;v-text-anchor:top" coordsize="21600,207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" path="m5831,-1nfc15155,2614,21600,11114,21600,20798em5831,-1nsc15155,2614,21600,11114,21600,20798l,20798,5831,-1xe" filled="f">
                  <v:stroke startarrow="block"/>
                  <v:path arrowok="t" o:extrusionok="f" o:connecttype="custom" o:connectlocs="138,0;510,549;0,549" o:connectangles="0,0,0"/>
                </v:shape>
                <v:rect id="Rectangle 1524" o:spid="_x0000_s1076" style="position:absolute;left:2979;top:5526;width:361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" filled="f" stroked="f" strokeweight=".5pt">
                  <v:textbox inset="1pt,1pt,1pt,1pt">
                    <w:txbxContent>
                      <w:p w:rsidR="004864C5" w:rsidRPr="006C3A44" w:rsidRDefault="004864C5" w:rsidP="00F52798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2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1864EB" w:rsidRDefault="00E735F5" w:rsidP="007454C7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447808" behindDoc="0" locked="0" layoutInCell="1" allowOverlap="1">
                <wp:simplePos x="0" y="0"/>
                <wp:positionH relativeFrom="column">
                  <wp:posOffset>1866265</wp:posOffset>
                </wp:positionH>
                <wp:positionV relativeFrom="paragraph">
                  <wp:posOffset>132715</wp:posOffset>
                </wp:positionV>
                <wp:extent cx="1900555" cy="1077595"/>
                <wp:effectExtent l="0" t="0" r="0" b="0"/>
                <wp:wrapNone/>
                <wp:docPr id="2" name="Group 15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00555" cy="1077595"/>
                          <a:chOff x="4379" y="5266"/>
                          <a:chExt cx="2993" cy="1697"/>
                        </a:xfrm>
                      </wpg:grpSpPr>
                      <wps:wsp>
                        <wps:cNvPr id="3" name="Line 1433"/>
                        <wps:cNvCnPr>
                          <a:cxnSpLocks noChangeShapeType="1"/>
                        </wps:cNvCnPr>
                        <wps:spPr bwMode="auto">
                          <a:xfrm flipH="1">
                            <a:off x="4617" y="5648"/>
                            <a:ext cx="2641" cy="119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" name="Oval 1434"/>
                        <wps:cNvSpPr>
                          <a:spLocks noChangeArrowheads="1"/>
                        </wps:cNvSpPr>
                        <wps:spPr bwMode="auto">
                          <a:xfrm>
                            <a:off x="4489" y="6818"/>
                            <a:ext cx="145" cy="145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1435"/>
                        <wps:cNvSpPr>
                          <a:spLocks noChangeArrowheads="1"/>
                        </wps:cNvSpPr>
                        <wps:spPr bwMode="auto">
                          <a:xfrm>
                            <a:off x="7227" y="5549"/>
                            <a:ext cx="145" cy="145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1442"/>
                        <wps:cNvCnPr>
                          <a:cxnSpLocks noChangeShapeType="1"/>
                        </wps:cNvCnPr>
                        <wps:spPr bwMode="auto">
                          <a:xfrm flipH="1">
                            <a:off x="5617" y="6415"/>
                            <a:ext cx="138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" name="Rectangle 1449"/>
                        <wps:cNvSpPr>
                          <a:spLocks noChangeArrowheads="1"/>
                        </wps:cNvSpPr>
                        <wps:spPr bwMode="auto">
                          <a:xfrm>
                            <a:off x="4379" y="6417"/>
                            <a:ext cx="361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6C3A44" w:rsidRDefault="004864C5" w:rsidP="006A725C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6C3A44">
                                <w:rPr>
                                  <w:sz w:val="24"/>
                                  <w:szCs w:val="24"/>
                                </w:rPr>
                                <w:t>B</w:t>
                              </w:r>
                              <w:r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" name="Rectangle 1450"/>
                        <wps:cNvSpPr>
                          <a:spLocks noChangeArrowheads="1"/>
                        </wps:cNvSpPr>
                        <wps:spPr bwMode="auto">
                          <a:xfrm>
                            <a:off x="6917" y="5266"/>
                            <a:ext cx="361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6C3A44" w:rsidRDefault="004864C5" w:rsidP="006A725C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6C3A44">
                                <w:rPr>
                                  <w:sz w:val="24"/>
                                  <w:szCs w:val="24"/>
                                </w:rPr>
                                <w:t>C</w:t>
                              </w:r>
                              <w:r w:rsidRPr="00F52798"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" name="Rectangle 1454"/>
                        <wps:cNvSpPr>
                          <a:spLocks noChangeArrowheads="1"/>
                        </wps:cNvSpPr>
                        <wps:spPr bwMode="auto">
                          <a:xfrm>
                            <a:off x="5000" y="6133"/>
                            <a:ext cx="361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6C3A44" w:rsidRDefault="004864C5" w:rsidP="006A725C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6C3A44">
                                <w:rPr>
                                  <w:sz w:val="24"/>
                                  <w:szCs w:val="24"/>
                                </w:rPr>
                                <w:t>G</w:t>
                              </w:r>
                              <w:r w:rsidRPr="006C3A44"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" name="Rectangle 1493"/>
                        <wps:cNvSpPr>
                          <a:spLocks noChangeArrowheads="1"/>
                        </wps:cNvSpPr>
                        <wps:spPr bwMode="auto">
                          <a:xfrm>
                            <a:off x="6383" y="6013"/>
                            <a:ext cx="505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6C3A44" w:rsidRDefault="004864C5" w:rsidP="006C3A44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Symbol" w:hAnsi="Symbol"/>
                                  <w:sz w:val="24"/>
                                  <w:szCs w:val="24"/>
                                </w:rPr>
                                <w:t></w:t>
                              </w:r>
                              <w:r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G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g:grpSp>
                        <wpg:cNvPr id="11" name="Group 1510"/>
                        <wpg:cNvGrpSpPr>
                          <a:grpSpLocks/>
                        </wpg:cNvGrpSpPr>
                        <wpg:grpSpPr bwMode="auto">
                          <a:xfrm>
                            <a:off x="4915" y="5742"/>
                            <a:ext cx="1155" cy="836"/>
                            <a:chOff x="5275" y="5742"/>
                            <a:chExt cx="1155" cy="836"/>
                          </a:xfrm>
                        </wpg:grpSpPr>
                        <wps:wsp>
                          <wps:cNvPr id="12" name="Line 1497"/>
                          <wps:cNvCnPr>
                            <a:cxnSpLocks noChangeShapeType="1"/>
                          </wps:cNvCnPr>
                          <wps:spPr bwMode="auto">
                            <a:xfrm rot="2269388" flipV="1">
                              <a:off x="6025" y="5828"/>
                              <a:ext cx="405" cy="7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1498"/>
                          <wps:cNvCnPr>
                            <a:cxnSpLocks noChangeShapeType="1"/>
                          </wps:cNvCnPr>
                          <wps:spPr bwMode="auto">
                            <a:xfrm rot="18469388" flipV="1">
                              <a:off x="5447" y="5570"/>
                              <a:ext cx="405" cy="7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4" name="Rectangle 1500"/>
                        <wps:cNvSpPr>
                          <a:spLocks noChangeArrowheads="1"/>
                        </wps:cNvSpPr>
                        <wps:spPr bwMode="auto">
                          <a:xfrm>
                            <a:off x="5952" y="5689"/>
                            <a:ext cx="505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6C3A44" w:rsidRDefault="004864C5" w:rsidP="006C3A44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6C3A44">
                                <w:rPr>
                                  <w:sz w:val="24"/>
                                  <w:szCs w:val="24"/>
                                </w:rPr>
                                <w:t>x</w:t>
                              </w:r>
                              <w:r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" name="Rectangle 1501"/>
                        <wps:cNvSpPr>
                          <a:spLocks noChangeArrowheads="1"/>
                        </wps:cNvSpPr>
                        <wps:spPr bwMode="auto">
                          <a:xfrm>
                            <a:off x="5209" y="5336"/>
                            <a:ext cx="505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6C3A44" w:rsidRDefault="004864C5" w:rsidP="006C3A44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y</w:t>
                              </w:r>
                              <w:r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g:grpSp>
                        <wpg:cNvPr id="16" name="Group 1502"/>
                        <wpg:cNvGrpSpPr>
                          <a:grpSpLocks/>
                        </wpg:cNvGrpSpPr>
                        <wpg:grpSpPr bwMode="auto">
                          <a:xfrm>
                            <a:off x="5365" y="6259"/>
                            <a:ext cx="288" cy="288"/>
                            <a:chOff x="3715" y="4435"/>
                            <a:chExt cx="288" cy="288"/>
                          </a:xfrm>
                        </wpg:grpSpPr>
                        <wps:wsp>
                          <wps:cNvPr id="17" name="Oval 1503"/>
                          <wps:cNvSpPr>
                            <a:spLocks noChangeArrowheads="1"/>
                          </wps:cNvSpPr>
                          <wps:spPr bwMode="auto">
                            <a:xfrm>
                              <a:off x="3715" y="4435"/>
                              <a:ext cx="288" cy="28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Arc 1504"/>
                          <wps:cNvSpPr>
                            <a:spLocks/>
                          </wps:cNvSpPr>
                          <wps:spPr bwMode="auto">
                            <a:xfrm>
                              <a:off x="3859" y="4435"/>
                              <a:ext cx="144" cy="144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Arc 1505"/>
                          <wps:cNvSpPr>
                            <a:spLocks/>
                          </wps:cNvSpPr>
                          <wps:spPr bwMode="auto">
                            <a:xfrm rot="-10800000">
                              <a:off x="3715" y="4579"/>
                              <a:ext cx="144" cy="144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0" name="Arc 1516"/>
                        <wps:cNvSpPr>
                          <a:spLocks/>
                        </wps:cNvSpPr>
                        <wps:spPr bwMode="auto">
                          <a:xfrm>
                            <a:off x="5498" y="6140"/>
                            <a:ext cx="780" cy="267"/>
                          </a:xfrm>
                          <a:custGeom>
                            <a:avLst/>
                            <a:gdLst>
                              <a:gd name="G0" fmla="+- 0 0 0"/>
                              <a:gd name="G1" fmla="+- 6507 0 0"/>
                              <a:gd name="G2" fmla="+- 21600 0 0"/>
                              <a:gd name="T0" fmla="*/ 20597 w 21600"/>
                              <a:gd name="T1" fmla="*/ 0 h 6507"/>
                              <a:gd name="T2" fmla="*/ 21600 w 21600"/>
                              <a:gd name="T3" fmla="*/ 6507 h 6507"/>
                              <a:gd name="T4" fmla="*/ 0 w 21600"/>
                              <a:gd name="T5" fmla="*/ 6507 h 65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6507" fill="none" extrusionOk="0">
                                <a:moveTo>
                                  <a:pt x="20596" y="0"/>
                                </a:moveTo>
                                <a:cubicBezTo>
                                  <a:pt x="21261" y="2105"/>
                                  <a:pt x="21600" y="4299"/>
                                  <a:pt x="21600" y="6507"/>
                                </a:cubicBezTo>
                              </a:path>
                              <a:path w="21600" h="6507" stroke="0" extrusionOk="0">
                                <a:moveTo>
                                  <a:pt x="20596" y="0"/>
                                </a:moveTo>
                                <a:cubicBezTo>
                                  <a:pt x="21261" y="2105"/>
                                  <a:pt x="21600" y="4299"/>
                                  <a:pt x="21600" y="6507"/>
                                </a:cubicBezTo>
                                <a:lnTo>
                                  <a:pt x="0" y="650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Rectangle 1526"/>
                        <wps:cNvSpPr>
                          <a:spLocks noChangeArrowheads="1"/>
                        </wps:cNvSpPr>
                        <wps:spPr bwMode="auto">
                          <a:xfrm>
                            <a:off x="6939" y="5796"/>
                            <a:ext cx="361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6C3A44" w:rsidRDefault="004864C5" w:rsidP="00F5279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32" o:spid="_x0000_s1077" style="position:absolute;margin-left:146.95pt;margin-top:10.45pt;width:149.65pt;height:84.85pt;z-index:251447808" coordorigin="4379,5266" coordsize="2993,16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">
                <v:line id="Line 1433" o:spid="_x0000_s1078" style="position:absolute;flip:x;visibility:visible;mso-wrap-style:square" from="4617,5648" to="7258,6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" strokeweight="2pt">
                  <v:stroke startarrowwidth="narrow" startarrowlength="short" endarrowwidth="narrow" endarrowlength="short"/>
                </v:line>
                <v:oval id="Oval 1434" o:spid="_x0000_s1079" style="position:absolute;left:4489;top:6818;width:145;height: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" filled="f" strokeweight="2pt"/>
                <v:oval id="Oval 1435" o:spid="_x0000_s1080" style="position:absolute;left:7227;top:5549;width:145;height: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" filled="f" strokeweight="2pt"/>
                <v:line id="Line 1442" o:spid="_x0000_s1081" style="position:absolute;flip:x;visibility:visible;mso-wrap-style:square" from="5617,6415" to="6998,64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">
                  <v:stroke dashstyle="dash" startarrowwidth="narrow" startarrowlength="short" endarrowwidth="narrow" endarrowlength="short"/>
                </v:line>
                <v:rect id="Rectangle 1449" o:spid="_x0000_s1082" style="position:absolute;left:4379;top:6417;width:361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" filled="f" stroked="f" strokeweight=".5pt">
                  <v:textbox inset="1pt,1pt,1pt,1pt">
                    <w:txbxContent>
                      <w:p w:rsidR="004864C5" w:rsidRPr="006C3A44" w:rsidRDefault="004864C5" w:rsidP="006A725C">
                        <w:pPr>
                          <w:rPr>
                            <w:sz w:val="24"/>
                            <w:szCs w:val="24"/>
                          </w:rPr>
                        </w:pPr>
                        <w:r w:rsidRPr="006C3A44">
                          <w:rPr>
                            <w:sz w:val="24"/>
                            <w:szCs w:val="24"/>
                          </w:rPr>
                          <w:t>B</w:t>
                        </w:r>
                        <w:r>
                          <w:rPr>
                            <w:sz w:val="24"/>
                            <w:szCs w:val="24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rect>
                <v:rect id="Rectangle 1450" o:spid="_x0000_s1083" style="position:absolute;left:6917;top:5266;width:361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" filled="f" stroked="f" strokeweight=".5pt">
                  <v:textbox inset="1pt,1pt,1pt,1pt">
                    <w:txbxContent>
                      <w:p w:rsidR="004864C5" w:rsidRPr="006C3A44" w:rsidRDefault="004864C5" w:rsidP="006A725C">
                        <w:pPr>
                          <w:rPr>
                            <w:sz w:val="24"/>
                            <w:szCs w:val="24"/>
                          </w:rPr>
                        </w:pPr>
                        <w:r w:rsidRPr="006C3A44">
                          <w:rPr>
                            <w:sz w:val="24"/>
                            <w:szCs w:val="24"/>
                          </w:rPr>
                          <w:t>C</w:t>
                        </w:r>
                        <w:r w:rsidRPr="00F52798">
                          <w:rPr>
                            <w:sz w:val="24"/>
                            <w:szCs w:val="24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rect>
                <v:rect id="Rectangle 1454" o:spid="_x0000_s1084" style="position:absolute;left:5000;top:6133;width:361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" filled="f" stroked="f" strokeweight=".5pt">
                  <v:textbox inset="1pt,1pt,1pt,1pt">
                    <w:txbxContent>
                      <w:p w:rsidR="004864C5" w:rsidRPr="006C3A44" w:rsidRDefault="004864C5" w:rsidP="006A725C">
                        <w:pPr>
                          <w:rPr>
                            <w:sz w:val="24"/>
                            <w:szCs w:val="24"/>
                          </w:rPr>
                        </w:pPr>
                        <w:r w:rsidRPr="006C3A44">
                          <w:rPr>
                            <w:sz w:val="24"/>
                            <w:szCs w:val="24"/>
                          </w:rPr>
                          <w:t>G</w:t>
                        </w:r>
                        <w:r w:rsidRPr="006C3A44">
                          <w:rPr>
                            <w:sz w:val="24"/>
                            <w:szCs w:val="24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rect>
                <v:rect id="Rectangle 1493" o:spid="_x0000_s1085" style="position:absolute;left:6383;top:6013;width:505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" filled="f" stroked="f" strokeweight=".5pt">
                  <v:textbox inset="1pt,1pt,1pt,1pt">
                    <w:txbxContent>
                      <w:p w:rsidR="004864C5" w:rsidRPr="006C3A44" w:rsidRDefault="004864C5" w:rsidP="006C3A44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Symbol" w:hAnsi="Symbol"/>
                            <w:sz w:val="24"/>
                            <w:szCs w:val="24"/>
                          </w:rPr>
                          <w:t></w:t>
                        </w:r>
                        <w:r>
                          <w:rPr>
                            <w:sz w:val="24"/>
                            <w:szCs w:val="24"/>
                            <w:vertAlign w:val="subscript"/>
                          </w:rPr>
                          <w:t>G3</w:t>
                        </w:r>
                      </w:p>
                    </w:txbxContent>
                  </v:textbox>
                </v:rect>
                <v:group id="Group 1510" o:spid="_x0000_s1086" style="position:absolute;left:4915;top:5742;width:1155;height:836" coordorigin="5275,5742" coordsize="1155,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<v:line id="Line 1497" o:spid="_x0000_s1087" style="position:absolute;rotation:-2478777fd;flip:y;visibility:visible;mso-wrap-style:square" from="6025,5828" to="6430,6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">
                    <v:stroke endarrow="block"/>
                  </v:line>
                  <v:line id="Line 1498" o:spid="_x0000_s1088" style="position:absolute;rotation:3419463fd;flip:y;visibility:visible;mso-wrap-style:square" from="5447,5570" to="5852,63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">
                    <v:stroke endarrow="block"/>
                  </v:line>
                </v:group>
                <v:rect id="Rectangle 1500" o:spid="_x0000_s1089" style="position:absolute;left:5952;top:5689;width:505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" filled="f" stroked="f" strokeweight=".5pt">
                  <v:textbox inset="1pt,1pt,1pt,1pt">
                    <w:txbxContent>
                      <w:p w:rsidR="004864C5" w:rsidRPr="006C3A44" w:rsidRDefault="004864C5" w:rsidP="006C3A44">
                        <w:pPr>
                          <w:rPr>
                            <w:sz w:val="24"/>
                            <w:szCs w:val="24"/>
                          </w:rPr>
                        </w:pPr>
                        <w:r w:rsidRPr="006C3A44">
                          <w:rPr>
                            <w:sz w:val="24"/>
                            <w:szCs w:val="24"/>
                          </w:rPr>
                          <w:t>x</w:t>
                        </w:r>
                        <w:r>
                          <w:rPr>
                            <w:sz w:val="24"/>
                            <w:szCs w:val="24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rect>
                <v:rect id="Rectangle 1501" o:spid="_x0000_s1090" style="position:absolute;left:5209;top:5336;width:505;height:4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" filled="f" stroked="f" strokeweight=".5pt">
                  <v:textbox inset="1pt,1pt,1pt,1pt">
                    <w:txbxContent>
                      <w:p w:rsidR="004864C5" w:rsidRPr="006C3A44" w:rsidRDefault="004864C5" w:rsidP="006C3A44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y</w:t>
                        </w:r>
                        <w:r>
                          <w:rPr>
                            <w:sz w:val="24"/>
                            <w:szCs w:val="24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rect>
                <v:group id="Group 1502" o:spid="_x0000_s1091" style="position:absolute;left:5365;top:6259;width:288;height:288" coordorigin="3715,4435" coordsize="288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<v:oval id="Oval 1503" o:spid="_x0000_s1092" style="position:absolute;left:3715;top:4435;width:28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"/>
                  <v:shape id="Arc 1504" o:spid="_x0000_s1093" style="position:absolute;left:3859;top:4435;width:144;height:14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" path="m-1,nfc11929,,21600,9670,21600,21600em-1,nsc11929,,21600,9670,21600,21600l,21600,-1,xe" fillcolor="black">
                    <v:path arrowok="t" o:extrusionok="f" o:connecttype="custom" o:connectlocs="0,0;144,144;0,144" o:connectangles="0,0,0"/>
                  </v:shape>
                  <v:shape id="Arc 1505" o:spid="_x0000_s1094" style="position:absolute;left:3715;top:4579;width:144;height:144;rotation:18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" path="m-1,nfc11929,,21600,9670,21600,21600em-1,nsc11929,,21600,9670,21600,21600l,21600,-1,xe" fillcolor="black">
                    <v:path arrowok="t" o:extrusionok="f" o:connecttype="custom" o:connectlocs="0,0;144,144;0,144" o:connectangles="0,0,0"/>
                  </v:shape>
                </v:group>
                <v:shape id="Arc 1516" o:spid="_x0000_s1095" style="position:absolute;left:5498;top:6140;width:780;height:267;visibility:visible;mso-wrap-style:square;v-text-anchor:top" coordsize="21600,65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" path="m20596,nfc21261,2105,21600,4299,21600,6507em20596,nsc21261,2105,21600,4299,21600,6507l,6507,20596,xe" filled="f">
                  <v:stroke startarrow="block"/>
                  <v:path arrowok="t" o:extrusionok="f" o:connecttype="custom" o:connectlocs="744,0;780,267;0,267" o:connectangles="0,0,0"/>
                </v:shape>
                <v:rect id="Rectangle 1526" o:spid="_x0000_s1096" style="position:absolute;left:6939;top:5796;width:361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" filled="f" stroked="f" strokeweight=".5pt">
                  <v:textbox inset="1pt,1pt,1pt,1pt">
                    <w:txbxContent>
                      <w:p w:rsidR="004864C5" w:rsidRPr="006C3A44" w:rsidRDefault="004864C5" w:rsidP="00F52798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3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6A725C" w:rsidRDefault="006A725C" w:rsidP="007454C7">
      <w:pPr>
        <w:rPr>
          <w:sz w:val="28"/>
          <w:szCs w:val="28"/>
        </w:rPr>
      </w:pPr>
    </w:p>
    <w:p w:rsidR="006A725C" w:rsidRDefault="006A725C" w:rsidP="007454C7">
      <w:pPr>
        <w:rPr>
          <w:sz w:val="28"/>
          <w:szCs w:val="28"/>
        </w:rPr>
      </w:pPr>
    </w:p>
    <w:p w:rsidR="006A725C" w:rsidRPr="006A725C" w:rsidRDefault="006A725C" w:rsidP="007454C7">
      <w:pPr>
        <w:rPr>
          <w:sz w:val="28"/>
          <w:szCs w:val="28"/>
        </w:rPr>
      </w:pPr>
    </w:p>
    <w:p w:rsidR="001864EB" w:rsidRPr="006A725C" w:rsidRDefault="001864EB" w:rsidP="007454C7">
      <w:pPr>
        <w:rPr>
          <w:sz w:val="28"/>
          <w:szCs w:val="28"/>
        </w:rPr>
      </w:pPr>
    </w:p>
    <w:p w:rsidR="001864EB" w:rsidRPr="006A725C" w:rsidRDefault="001864EB" w:rsidP="007454C7">
      <w:pPr>
        <w:rPr>
          <w:sz w:val="28"/>
          <w:szCs w:val="28"/>
        </w:rPr>
      </w:pPr>
    </w:p>
    <w:p w:rsidR="001864EB" w:rsidRPr="006A725C" w:rsidRDefault="001864EB" w:rsidP="007454C7">
      <w:pPr>
        <w:rPr>
          <w:sz w:val="28"/>
          <w:szCs w:val="28"/>
        </w:rPr>
      </w:pPr>
    </w:p>
    <w:p w:rsidR="001864EB" w:rsidRDefault="001864EB" w:rsidP="007454C7">
      <w:pPr>
        <w:rPr>
          <w:sz w:val="28"/>
          <w:szCs w:val="28"/>
        </w:rPr>
      </w:pPr>
    </w:p>
    <w:p w:rsidR="00F52798" w:rsidRDefault="00F52798" w:rsidP="007454C7">
      <w:pPr>
        <w:rPr>
          <w:sz w:val="28"/>
          <w:szCs w:val="28"/>
        </w:rPr>
      </w:pPr>
    </w:p>
    <w:p w:rsidR="00C73424" w:rsidRDefault="00F52798" w:rsidP="007454C7">
      <w:pPr>
        <w:rPr>
          <w:sz w:val="24"/>
          <w:szCs w:val="24"/>
          <w:u w:val="single"/>
        </w:rPr>
      </w:pPr>
      <w:r w:rsidRPr="00B3157A">
        <w:rPr>
          <w:sz w:val="24"/>
          <w:szCs w:val="24"/>
          <w:u w:val="single"/>
        </w:rPr>
        <w:t>blueprint information</w:t>
      </w:r>
    </w:p>
    <w:p w:rsidR="00C73424" w:rsidRDefault="00C73424" w:rsidP="007454C7">
      <w:pPr>
        <w:rPr>
          <w:sz w:val="24"/>
          <w:szCs w:val="24"/>
          <w:u w:val="single"/>
        </w:rPr>
      </w:pPr>
    </w:p>
    <w:p w:rsidR="00F52798" w:rsidRDefault="00E01810" w:rsidP="007454C7">
      <w:pPr>
        <w:rPr>
          <w:sz w:val="24"/>
          <w:szCs w:val="24"/>
        </w:rPr>
      </w:pPr>
      <w:r w:rsidRPr="001413CC">
        <w:rPr>
          <w:position w:val="-30"/>
          <w:sz w:val="24"/>
          <w:szCs w:val="24"/>
        </w:rPr>
        <w:object w:dxaOrig="7040" w:dyaOrig="720">
          <v:shape id="_x0000_i1048" type="#_x0000_t75" style="width:351.75pt;height:36pt" o:ole="">
            <v:imagedata r:id="rId48" o:title=""/>
          </v:shape>
          <o:OLEObject Type="Embed" ProgID="Equation.3" ShapeID="_x0000_i1048" DrawAspect="Content" ObjectID="_1643093295" r:id="rId49"/>
        </w:object>
      </w:r>
    </w:p>
    <w:p w:rsidR="00B3157A" w:rsidRDefault="00B3157A" w:rsidP="007454C7">
      <w:pPr>
        <w:rPr>
          <w:sz w:val="24"/>
          <w:szCs w:val="24"/>
        </w:rPr>
      </w:pPr>
    </w:p>
    <w:p w:rsidR="00F52798" w:rsidRDefault="00E01810" w:rsidP="007454C7">
      <w:pPr>
        <w:rPr>
          <w:sz w:val="24"/>
          <w:szCs w:val="24"/>
        </w:rPr>
      </w:pPr>
      <w:r w:rsidRPr="001413CC">
        <w:rPr>
          <w:position w:val="-30"/>
          <w:sz w:val="24"/>
          <w:szCs w:val="24"/>
        </w:rPr>
        <w:object w:dxaOrig="6979" w:dyaOrig="720">
          <v:shape id="_x0000_i1049" type="#_x0000_t75" style="width:349.05pt;height:36pt" o:ole="">
            <v:imagedata r:id="rId50" o:title=""/>
          </v:shape>
          <o:OLEObject Type="Embed" ProgID="Equation.3" ShapeID="_x0000_i1049" DrawAspect="Content" ObjectID="_1643093296" r:id="rId51"/>
        </w:object>
      </w:r>
    </w:p>
    <w:p w:rsidR="00696A32" w:rsidRDefault="00696A32" w:rsidP="007454C7">
      <w:pPr>
        <w:rPr>
          <w:sz w:val="24"/>
          <w:szCs w:val="24"/>
        </w:rPr>
      </w:pPr>
    </w:p>
    <w:p w:rsidR="00F52798" w:rsidRDefault="00696A32" w:rsidP="007454C7">
      <w:pPr>
        <w:rPr>
          <w:sz w:val="24"/>
          <w:szCs w:val="24"/>
        </w:rPr>
      </w:pPr>
      <w:r w:rsidRPr="00B3157A">
        <w:rPr>
          <w:sz w:val="24"/>
          <w:szCs w:val="24"/>
          <w:u w:val="single"/>
        </w:rPr>
        <w:t xml:space="preserve">adjust </w:t>
      </w:r>
      <w:r>
        <w:rPr>
          <w:sz w:val="24"/>
          <w:szCs w:val="24"/>
        </w:rPr>
        <w:t xml:space="preserve">    </w:t>
      </w:r>
      <w:r w:rsidR="00E01810" w:rsidRPr="00696A32">
        <w:rPr>
          <w:position w:val="-12"/>
          <w:sz w:val="24"/>
          <w:szCs w:val="24"/>
        </w:rPr>
        <w:object w:dxaOrig="2860" w:dyaOrig="360">
          <v:shape id="_x0000_i1050" type="#_x0000_t75" style="width:143.3pt;height:18.15pt" o:ole="">
            <v:imagedata r:id="rId52" o:title=""/>
          </v:shape>
          <o:OLEObject Type="Embed" ProgID="Equation.3" ShapeID="_x0000_i1050" DrawAspect="Content" ObjectID="_1643093297" r:id="rId53"/>
        </w:object>
      </w:r>
    </w:p>
    <w:p w:rsidR="00696A32" w:rsidRDefault="00696A32" w:rsidP="007454C7">
      <w:pPr>
        <w:rPr>
          <w:sz w:val="24"/>
          <w:szCs w:val="24"/>
        </w:rPr>
      </w:pPr>
    </w:p>
    <w:p w:rsidR="00696A32" w:rsidRDefault="00696A32" w:rsidP="007454C7">
      <w:pPr>
        <w:rPr>
          <w:sz w:val="24"/>
          <w:szCs w:val="24"/>
        </w:rPr>
      </w:pPr>
      <w:r w:rsidRPr="00B3157A">
        <w:rPr>
          <w:sz w:val="24"/>
          <w:szCs w:val="24"/>
          <w:u w:val="single"/>
        </w:rPr>
        <w:t>check</w:t>
      </w:r>
      <w:r>
        <w:rPr>
          <w:sz w:val="24"/>
          <w:szCs w:val="24"/>
        </w:rPr>
        <w:t xml:space="preserve">     </w:t>
      </w:r>
      <w:r w:rsidR="00E01810" w:rsidRPr="00E01810">
        <w:rPr>
          <w:position w:val="-12"/>
          <w:sz w:val="24"/>
          <w:szCs w:val="24"/>
        </w:rPr>
        <w:object w:dxaOrig="6920" w:dyaOrig="400">
          <v:shape id="_x0000_i1051" type="#_x0000_t75" style="width:345.95pt;height:19.9pt" o:ole="">
            <v:imagedata r:id="rId54" o:title=""/>
          </v:shape>
          <o:OLEObject Type="Embed" ProgID="Equation.3" ShapeID="_x0000_i1051" DrawAspect="Content" ObjectID="_1643093298" r:id="rId55"/>
        </w:object>
      </w:r>
    </w:p>
    <w:p w:rsidR="00696A32" w:rsidRDefault="00696A32" w:rsidP="007454C7">
      <w:pPr>
        <w:rPr>
          <w:sz w:val="24"/>
          <w:szCs w:val="24"/>
        </w:rPr>
      </w:pPr>
    </w:p>
    <w:p w:rsidR="00B3157A" w:rsidRDefault="00B3157A" w:rsidP="00B3157A">
      <w:pPr>
        <w:rPr>
          <w:sz w:val="24"/>
          <w:szCs w:val="24"/>
        </w:rPr>
      </w:pPr>
      <w:r w:rsidRPr="00B3157A">
        <w:rPr>
          <w:sz w:val="24"/>
          <w:szCs w:val="24"/>
          <w:u w:val="single"/>
        </w:rPr>
        <w:t xml:space="preserve">driver </w:t>
      </w:r>
      <w:r>
        <w:rPr>
          <w:sz w:val="24"/>
          <w:szCs w:val="24"/>
        </w:rPr>
        <w:t xml:space="preserve">    </w:t>
      </w:r>
      <w:r w:rsidR="00E01810" w:rsidRPr="00B3157A">
        <w:rPr>
          <w:position w:val="-14"/>
          <w:sz w:val="24"/>
          <w:szCs w:val="24"/>
        </w:rPr>
        <w:object w:dxaOrig="1939" w:dyaOrig="380">
          <v:shape id="_x0000_i1052" type="#_x0000_t75" style="width:96.35pt;height:18.5pt" o:ole="">
            <v:imagedata r:id="rId56" o:title=""/>
          </v:shape>
          <o:OLEObject Type="Embed" ProgID="Equation.3" ShapeID="_x0000_i1052" DrawAspect="Content" ObjectID="_1643093299" r:id="rId57"/>
        </w:object>
      </w:r>
    </w:p>
    <w:p w:rsidR="00696A32" w:rsidRDefault="00696A32" w:rsidP="007454C7">
      <w:pPr>
        <w:rPr>
          <w:sz w:val="24"/>
          <w:szCs w:val="24"/>
        </w:rPr>
      </w:pPr>
    </w:p>
    <w:p w:rsidR="00C94AD0" w:rsidRDefault="00C94AD0" w:rsidP="007454C7">
      <w:pPr>
        <w:rPr>
          <w:sz w:val="24"/>
          <w:szCs w:val="24"/>
        </w:rPr>
      </w:pPr>
    </w:p>
    <w:p w:rsidR="00696A32" w:rsidRDefault="00696A32" w:rsidP="007454C7">
      <w:pPr>
        <w:rPr>
          <w:sz w:val="24"/>
          <w:szCs w:val="24"/>
        </w:rPr>
      </w:pPr>
    </w:p>
    <w:p w:rsidR="001864EB" w:rsidRDefault="001864EB" w:rsidP="007454C7">
      <w:pPr>
        <w:rPr>
          <w:sz w:val="28"/>
          <w:szCs w:val="28"/>
        </w:rPr>
      </w:pPr>
    </w:p>
    <w:p w:rsidR="00696A32" w:rsidRDefault="008376B1" w:rsidP="007454C7">
      <w:pPr>
        <w:rPr>
          <w:sz w:val="24"/>
          <w:szCs w:val="24"/>
        </w:rPr>
      </w:pPr>
      <w:r w:rsidRPr="008376B1">
        <w:rPr>
          <w:sz w:val="24"/>
          <w:szCs w:val="24"/>
          <w:u w:val="single"/>
        </w:rPr>
        <w:lastRenderedPageBreak/>
        <w:t>adjust</w:t>
      </w:r>
      <w:r>
        <w:rPr>
          <w:sz w:val="24"/>
          <w:szCs w:val="24"/>
        </w:rPr>
        <w:t xml:space="preserve">     </w:t>
      </w:r>
      <w:r w:rsidR="00E01810" w:rsidRPr="00455C09">
        <w:rPr>
          <w:position w:val="-158"/>
          <w:sz w:val="24"/>
          <w:szCs w:val="24"/>
        </w:rPr>
        <w:object w:dxaOrig="2799" w:dyaOrig="3280">
          <v:shape id="_x0000_i1053" type="#_x0000_t75" style="width:140.25pt;height:163.9pt" o:ole="">
            <v:imagedata r:id="rId58" o:title=""/>
          </v:shape>
          <o:OLEObject Type="Embed" ProgID="Equation.3" ShapeID="_x0000_i1053" DrawAspect="Content" ObjectID="_1643093300" r:id="rId59"/>
        </w:object>
      </w:r>
    </w:p>
    <w:p w:rsidR="00EF6AF5" w:rsidRDefault="00EF6AF5" w:rsidP="007454C7">
      <w:pPr>
        <w:rPr>
          <w:sz w:val="24"/>
          <w:szCs w:val="24"/>
        </w:rPr>
      </w:pPr>
    </w:p>
    <w:p w:rsidR="00EF6AF5" w:rsidRDefault="00EF6AF5" w:rsidP="007454C7">
      <w:pPr>
        <w:rPr>
          <w:sz w:val="24"/>
          <w:szCs w:val="24"/>
        </w:rPr>
      </w:pPr>
    </w:p>
    <w:p w:rsidR="00455C09" w:rsidRDefault="00EF6AF5" w:rsidP="007454C7">
      <w:pPr>
        <w:rPr>
          <w:sz w:val="24"/>
          <w:szCs w:val="24"/>
        </w:rPr>
      </w:pPr>
      <w:r w:rsidRPr="00EF6AF5">
        <w:rPr>
          <w:sz w:val="24"/>
          <w:szCs w:val="24"/>
          <w:u w:val="single"/>
        </w:rPr>
        <w:t>desire</w:t>
      </w:r>
      <w:r>
        <w:rPr>
          <w:sz w:val="24"/>
          <w:szCs w:val="24"/>
        </w:rPr>
        <w:t xml:space="preserve">     </w:t>
      </w:r>
      <w:r w:rsidR="00525839" w:rsidRPr="00E01810">
        <w:rPr>
          <w:position w:val="-90"/>
          <w:sz w:val="24"/>
          <w:szCs w:val="24"/>
        </w:rPr>
        <w:object w:dxaOrig="6320" w:dyaOrig="1920">
          <v:shape id="_x0000_i1054" type="#_x0000_t75" style="width:315.75pt;height:95.65pt" o:ole="">
            <v:imagedata r:id="rId60" o:title=""/>
          </v:shape>
          <o:OLEObject Type="Embed" ProgID="Equation.3" ShapeID="_x0000_i1054" DrawAspect="Content" ObjectID="_1643093301" r:id="rId61"/>
        </w:object>
      </w:r>
    </w:p>
    <w:p w:rsidR="00EF6AF5" w:rsidRDefault="00EF6AF5" w:rsidP="007454C7">
      <w:pPr>
        <w:rPr>
          <w:sz w:val="24"/>
          <w:szCs w:val="24"/>
        </w:rPr>
      </w:pPr>
    </w:p>
    <w:p w:rsidR="00EF6AF5" w:rsidRDefault="00EF6AF5" w:rsidP="007454C7">
      <w:pPr>
        <w:rPr>
          <w:sz w:val="24"/>
          <w:szCs w:val="24"/>
        </w:rPr>
      </w:pPr>
    </w:p>
    <w:p w:rsidR="00EF6AF5" w:rsidRDefault="00EF6AF5" w:rsidP="007454C7">
      <w:pPr>
        <w:rPr>
          <w:sz w:val="24"/>
          <w:szCs w:val="24"/>
        </w:rPr>
      </w:pPr>
      <w:r>
        <w:rPr>
          <w:sz w:val="24"/>
          <w:szCs w:val="24"/>
        </w:rPr>
        <w:t xml:space="preserve">constraints     </w:t>
      </w:r>
      <w:r w:rsidR="00E12133" w:rsidRPr="00E01810">
        <w:rPr>
          <w:position w:val="-162"/>
          <w:sz w:val="24"/>
          <w:szCs w:val="24"/>
        </w:rPr>
        <w:object w:dxaOrig="4720" w:dyaOrig="3360">
          <v:shape id="_x0000_i1055" type="#_x0000_t75" style="width:236.9pt;height:168pt" o:ole="">
            <v:imagedata r:id="rId62" o:title=""/>
          </v:shape>
          <o:OLEObject Type="Embed" ProgID="Equation.3" ShapeID="_x0000_i1055" DrawAspect="Content" ObjectID="_1643093302" r:id="rId63"/>
        </w:object>
      </w:r>
    </w:p>
    <w:p w:rsidR="00CC48EC" w:rsidRDefault="00CC48EC" w:rsidP="007454C7">
      <w:pPr>
        <w:rPr>
          <w:sz w:val="24"/>
          <w:szCs w:val="24"/>
        </w:rPr>
      </w:pPr>
    </w:p>
    <w:p w:rsidR="008376B1" w:rsidRDefault="008376B1" w:rsidP="007454C7">
      <w:pPr>
        <w:rPr>
          <w:sz w:val="24"/>
          <w:szCs w:val="24"/>
        </w:rPr>
      </w:pPr>
    </w:p>
    <w:p w:rsidR="0089473B" w:rsidRDefault="0089473B" w:rsidP="0089473B">
      <w:pPr>
        <w:rPr>
          <w:sz w:val="24"/>
          <w:vertAlign w:val="subscript"/>
        </w:rPr>
      </w:pPr>
      <w:r>
        <w:rPr>
          <w:sz w:val="24"/>
          <w:szCs w:val="24"/>
        </w:rPr>
        <w:t xml:space="preserve">Newton-Raphson position solution     </w:t>
      </w:r>
      <w:r w:rsidR="00E12133" w:rsidRPr="00E12133">
        <w:rPr>
          <w:position w:val="-14"/>
          <w:sz w:val="24"/>
          <w:vertAlign w:val="subscript"/>
        </w:rPr>
        <w:object w:dxaOrig="2520" w:dyaOrig="420">
          <v:shape id="_x0000_i1056" type="#_x0000_t75" style="width:126.15pt;height:21.25pt" o:ole="">
            <v:imagedata r:id="rId64" o:title=""/>
          </v:shape>
          <o:OLEObject Type="Embed" ProgID="Equation.3" ShapeID="_x0000_i1056" DrawAspect="Content" ObjectID="_1643093303" r:id="rId65"/>
        </w:object>
      </w:r>
    </w:p>
    <w:p w:rsidR="0089473B" w:rsidRDefault="0089473B" w:rsidP="0089473B">
      <w:pPr>
        <w:rPr>
          <w:sz w:val="24"/>
          <w:vertAlign w:val="subscript"/>
        </w:rPr>
      </w:pPr>
    </w:p>
    <w:p w:rsidR="0089473B" w:rsidRDefault="0089473B" w:rsidP="0089473B">
      <w:pPr>
        <w:rPr>
          <w:sz w:val="24"/>
          <w:vertAlign w:val="subscript"/>
        </w:rPr>
      </w:pPr>
    </w:p>
    <w:p w:rsidR="0089473B" w:rsidRDefault="0089473B" w:rsidP="0089473B">
      <w:pPr>
        <w:rPr>
          <w:sz w:val="24"/>
          <w:vertAlign w:val="subscript"/>
        </w:rPr>
      </w:pPr>
    </w:p>
    <w:p w:rsidR="0089473B" w:rsidRDefault="0089473B" w:rsidP="0089473B">
      <w:pPr>
        <w:rPr>
          <w:sz w:val="24"/>
          <w:vertAlign w:val="subscript"/>
        </w:rPr>
      </w:pPr>
    </w:p>
    <w:p w:rsidR="0089473B" w:rsidRDefault="0089473B" w:rsidP="0089473B">
      <w:pPr>
        <w:rPr>
          <w:sz w:val="24"/>
          <w:vertAlign w:val="subscript"/>
        </w:rPr>
      </w:pPr>
    </w:p>
    <w:p w:rsidR="0089473B" w:rsidRDefault="0089473B" w:rsidP="0089473B">
      <w:pPr>
        <w:rPr>
          <w:sz w:val="24"/>
          <w:vertAlign w:val="subscript"/>
        </w:rPr>
      </w:pPr>
      <w:r>
        <w:rPr>
          <w:sz w:val="24"/>
        </w:rPr>
        <w:br w:type="page"/>
      </w:r>
      <w:r w:rsidRPr="00200474">
        <w:rPr>
          <w:sz w:val="24"/>
        </w:rPr>
        <w:lastRenderedPageBreak/>
        <w:t>velocity</w:t>
      </w:r>
      <w:r>
        <w:rPr>
          <w:sz w:val="24"/>
        </w:rPr>
        <w:t xml:space="preserve"> solution     </w:t>
      </w:r>
      <w:r w:rsidR="004864C5" w:rsidRPr="004864C5">
        <w:rPr>
          <w:position w:val="-16"/>
          <w:sz w:val="24"/>
          <w:vertAlign w:val="subscript"/>
        </w:rPr>
        <w:object w:dxaOrig="6399" w:dyaOrig="440">
          <v:shape id="_x0000_i1113" type="#_x0000_t75" style="width:320.55pt;height:21.6pt" o:ole="">
            <v:imagedata r:id="rId66" o:title=""/>
          </v:shape>
          <o:OLEObject Type="Embed" ProgID="Equation.DSMT4" ShapeID="_x0000_i1113" DrawAspect="Content" ObjectID="_1643093304" r:id="rId67"/>
        </w:object>
      </w:r>
    </w:p>
    <w:p w:rsidR="0089473B" w:rsidRDefault="00C02F8B" w:rsidP="0089473B">
      <w:pPr>
        <w:rPr>
          <w:sz w:val="24"/>
          <w:vertAlign w:val="subscript"/>
        </w:rPr>
      </w:pPr>
      <w:r w:rsidRPr="0089473B">
        <w:rPr>
          <w:position w:val="-86"/>
          <w:sz w:val="24"/>
          <w:vertAlign w:val="subscript"/>
        </w:rPr>
        <w:object w:dxaOrig="4780" w:dyaOrig="1840">
          <v:shape id="_x0000_i1058" type="#_x0000_t75" style="width:240pt;height:91.9pt" o:ole="">
            <v:imagedata r:id="rId68" o:title=""/>
          </v:shape>
          <o:OLEObject Type="Embed" ProgID="Equation.3" ShapeID="_x0000_i1058" DrawAspect="Content" ObjectID="_1643093305" r:id="rId69"/>
        </w:object>
      </w:r>
    </w:p>
    <w:p w:rsidR="0089473B" w:rsidRDefault="0089473B" w:rsidP="0089473B">
      <w:pPr>
        <w:rPr>
          <w:sz w:val="24"/>
          <w:vertAlign w:val="subscript"/>
        </w:rPr>
      </w:pPr>
    </w:p>
    <w:p w:rsidR="0089473B" w:rsidRDefault="00C152BA" w:rsidP="0089473B">
      <w:pPr>
        <w:rPr>
          <w:sz w:val="24"/>
          <w:vertAlign w:val="subscript"/>
        </w:rPr>
      </w:pPr>
      <w:r w:rsidRPr="0089473B">
        <w:rPr>
          <w:position w:val="-32"/>
          <w:sz w:val="24"/>
          <w:vertAlign w:val="subscript"/>
        </w:rPr>
        <w:object w:dxaOrig="1960" w:dyaOrig="760">
          <v:shape id="_x0000_i1059" type="#_x0000_t75" style="width:98.4pt;height:38.05pt" o:ole="">
            <v:imagedata r:id="rId70" o:title=""/>
          </v:shape>
          <o:OLEObject Type="Embed" ProgID="Equation.3" ShapeID="_x0000_i1059" DrawAspect="Content" ObjectID="_1643093306" r:id="rId71"/>
        </w:object>
      </w:r>
    </w:p>
    <w:p w:rsidR="0089473B" w:rsidRDefault="0089473B" w:rsidP="0089473B">
      <w:pPr>
        <w:rPr>
          <w:sz w:val="24"/>
          <w:vertAlign w:val="subscript"/>
        </w:rPr>
      </w:pPr>
    </w:p>
    <w:p w:rsidR="0089473B" w:rsidRDefault="0089473B" w:rsidP="0089473B">
      <w:pPr>
        <w:rPr>
          <w:sz w:val="24"/>
          <w:vertAlign w:val="subscript"/>
        </w:rPr>
      </w:pPr>
    </w:p>
    <w:p w:rsidR="0089473B" w:rsidRDefault="0089473B" w:rsidP="0089473B">
      <w:pPr>
        <w:rPr>
          <w:sz w:val="24"/>
        </w:rPr>
      </w:pPr>
    </w:p>
    <w:p w:rsidR="0089473B" w:rsidRDefault="0089473B" w:rsidP="0089473B">
      <w:pPr>
        <w:rPr>
          <w:sz w:val="24"/>
          <w:vertAlign w:val="subscript"/>
        </w:rPr>
      </w:pPr>
      <w:r>
        <w:rPr>
          <w:sz w:val="24"/>
        </w:rPr>
        <w:t xml:space="preserve">acceleration solution     </w:t>
      </w:r>
      <w:r w:rsidR="00C02F8B" w:rsidRPr="00E12133">
        <w:rPr>
          <w:position w:val="-14"/>
          <w:sz w:val="24"/>
          <w:vertAlign w:val="subscript"/>
        </w:rPr>
        <w:object w:dxaOrig="1280" w:dyaOrig="380">
          <v:shape id="_x0000_i1060" type="#_x0000_t75" style="width:63.75pt;height:18.5pt" o:ole="">
            <v:imagedata r:id="rId72" o:title=""/>
          </v:shape>
          <o:OLEObject Type="Embed" ProgID="Equation.3" ShapeID="_x0000_i1060" DrawAspect="Content" ObjectID="_1643093307" r:id="rId73"/>
        </w:object>
      </w:r>
    </w:p>
    <w:p w:rsidR="0089473B" w:rsidRDefault="0089473B" w:rsidP="0089473B">
      <w:pPr>
        <w:rPr>
          <w:sz w:val="24"/>
          <w:vertAlign w:val="subscript"/>
        </w:rPr>
      </w:pPr>
    </w:p>
    <w:p w:rsidR="0089473B" w:rsidRDefault="0031229E" w:rsidP="0089473B">
      <w:pPr>
        <w:rPr>
          <w:sz w:val="24"/>
          <w:vertAlign w:val="subscript"/>
        </w:rPr>
      </w:pPr>
      <w:r w:rsidRPr="00C02F8B">
        <w:rPr>
          <w:b/>
          <w:bCs/>
          <w:position w:val="-14"/>
          <w:sz w:val="24"/>
          <w:szCs w:val="24"/>
        </w:rPr>
        <w:object w:dxaOrig="2780" w:dyaOrig="420">
          <v:shape id="_x0000_i1061" type="#_x0000_t75" style="width:139.55pt;height:20.9pt" o:ole="">
            <v:imagedata r:id="rId74" o:title=""/>
          </v:shape>
          <o:OLEObject Type="Embed" ProgID="Equation.3" ShapeID="_x0000_i1061" DrawAspect="Content" ObjectID="_1643093308" r:id="rId75"/>
        </w:object>
      </w:r>
    </w:p>
    <w:p w:rsidR="0089473B" w:rsidRDefault="00DA1834" w:rsidP="0089473B">
      <w:pPr>
        <w:rPr>
          <w:sz w:val="24"/>
          <w:vertAlign w:val="subscript"/>
        </w:rPr>
      </w:pPr>
      <w:r w:rsidRPr="00C02F8B">
        <w:rPr>
          <w:position w:val="-14"/>
          <w:sz w:val="24"/>
          <w:szCs w:val="24"/>
        </w:rPr>
        <w:object w:dxaOrig="6140" w:dyaOrig="420">
          <v:shape id="_x0000_i1062" type="#_x0000_t75" style="width:306.85pt;height:21.25pt" o:ole="">
            <v:imagedata r:id="rId76" o:title=""/>
          </v:shape>
          <o:OLEObject Type="Embed" ProgID="Equation.3" ShapeID="_x0000_i1062" DrawAspect="Content" ObjectID="_1643093309" r:id="rId77"/>
        </w:object>
      </w:r>
    </w:p>
    <w:p w:rsidR="0089473B" w:rsidRDefault="0089473B" w:rsidP="0089473B">
      <w:pPr>
        <w:rPr>
          <w:sz w:val="24"/>
          <w:vertAlign w:val="subscript"/>
        </w:rPr>
      </w:pPr>
    </w:p>
    <w:p w:rsidR="00120B6B" w:rsidRDefault="00120B6B" w:rsidP="0089473B">
      <w:pPr>
        <w:rPr>
          <w:sz w:val="24"/>
          <w:vertAlign w:val="subscript"/>
        </w:rPr>
      </w:pPr>
      <w:bookmarkStart w:id="0" w:name="_GoBack"/>
      <w:bookmarkEnd w:id="0"/>
      <w:r>
        <w:rPr>
          <w:sz w:val="24"/>
          <w:szCs w:val="24"/>
        </w:rPr>
        <w:t>need</w:t>
      </w:r>
      <w:r w:rsidRPr="0008109F">
        <w:rPr>
          <w:sz w:val="24"/>
          <w:szCs w:val="24"/>
        </w:rPr>
        <w:t xml:space="preserve"> </w:t>
      </w:r>
      <w:r w:rsidRPr="00B774C2">
        <w:rPr>
          <w:position w:val="-14"/>
          <w:sz w:val="24"/>
          <w:szCs w:val="24"/>
        </w:rPr>
        <w:object w:dxaOrig="420" w:dyaOrig="400">
          <v:shape id="_x0000_i1114" type="#_x0000_t75" style="width:20.9pt;height:20.25pt" o:ole="">
            <v:imagedata r:id="rId36" o:title=""/>
          </v:shape>
          <o:OLEObject Type="Embed" ProgID="Equation.DSMT4" ShapeID="_x0000_i1114" DrawAspect="Content" ObjectID="_1643093310" r:id="rId78"/>
        </w:object>
      </w:r>
      <w:r w:rsidRPr="0008109F">
        <w:rPr>
          <w:sz w:val="24"/>
          <w:szCs w:val="24"/>
        </w:rPr>
        <w:t xml:space="preserve"> and </w:t>
      </w:r>
      <w:r w:rsidRPr="00B774C2">
        <w:rPr>
          <w:position w:val="-12"/>
          <w:sz w:val="24"/>
        </w:rPr>
        <w:object w:dxaOrig="260" w:dyaOrig="400">
          <v:shape id="_x0000_i1115" type="#_x0000_t75" style="width:13.05pt;height:20.25pt" o:ole="">
            <v:imagedata r:id="rId38" o:title=""/>
          </v:shape>
          <o:OLEObject Type="Embed" ProgID="Equation.DSMT4" ShapeID="_x0000_i1115" DrawAspect="Content" ObjectID="_1643093311" r:id="rId79"/>
        </w:object>
      </w:r>
      <w:r w:rsidRPr="0008109F">
        <w:rPr>
          <w:sz w:val="24"/>
          <w:szCs w:val="24"/>
        </w:rPr>
        <w:t xml:space="preserve"> from </w:t>
      </w:r>
      <w:r w:rsidRPr="00B774C2">
        <w:rPr>
          <w:position w:val="-14"/>
          <w:sz w:val="24"/>
          <w:szCs w:val="24"/>
        </w:rPr>
        <w:object w:dxaOrig="420" w:dyaOrig="400">
          <v:shape id="_x0000_i1116" type="#_x0000_t75" style="width:20.55pt;height:19.9pt" o:ole="">
            <v:imagedata r:id="rId40" o:title=""/>
          </v:shape>
          <o:OLEObject Type="Embed" ProgID="Equation.DSMT4" ShapeID="_x0000_i1116" DrawAspect="Content" ObjectID="_1643093312" r:id="rId80"/>
        </w:object>
      </w:r>
    </w:p>
    <w:p w:rsidR="00120B6B" w:rsidRDefault="00120B6B" w:rsidP="0089473B">
      <w:pPr>
        <w:rPr>
          <w:sz w:val="24"/>
          <w:vertAlign w:val="subscript"/>
        </w:rPr>
      </w:pPr>
    </w:p>
    <w:p w:rsidR="0089473B" w:rsidRDefault="00126466" w:rsidP="0089473B">
      <w:pPr>
        <w:rPr>
          <w:sz w:val="24"/>
          <w:vertAlign w:val="subscript"/>
        </w:rPr>
      </w:pPr>
      <w:r w:rsidRPr="00C02F8B">
        <w:rPr>
          <w:position w:val="-88"/>
          <w:sz w:val="24"/>
          <w:vertAlign w:val="subscript"/>
        </w:rPr>
        <w:object w:dxaOrig="6979" w:dyaOrig="1880">
          <v:shape id="_x0000_i1063" type="#_x0000_t75" style="width:349.05pt;height:93.6pt" o:ole="">
            <v:imagedata r:id="rId81" o:title=""/>
          </v:shape>
          <o:OLEObject Type="Embed" ProgID="Equation.3" ShapeID="_x0000_i1063" DrawAspect="Content" ObjectID="_1643093313" r:id="rId82"/>
        </w:object>
      </w:r>
    </w:p>
    <w:p w:rsidR="0089473B" w:rsidRDefault="0089473B" w:rsidP="0089473B">
      <w:pPr>
        <w:rPr>
          <w:sz w:val="24"/>
          <w:vertAlign w:val="subscript"/>
        </w:rPr>
      </w:pPr>
    </w:p>
    <w:p w:rsidR="0089473B" w:rsidRPr="00200474" w:rsidRDefault="00126466" w:rsidP="0089473B">
      <w:pPr>
        <w:rPr>
          <w:sz w:val="24"/>
          <w:szCs w:val="24"/>
        </w:rPr>
      </w:pPr>
      <w:r w:rsidRPr="00C152BA">
        <w:rPr>
          <w:position w:val="-14"/>
          <w:sz w:val="24"/>
          <w:vertAlign w:val="subscript"/>
        </w:rPr>
        <w:object w:dxaOrig="1460" w:dyaOrig="420">
          <v:shape id="_x0000_i1064" type="#_x0000_t75" style="width:72.35pt;height:21.25pt" o:ole="">
            <v:imagedata r:id="rId83" o:title=""/>
          </v:shape>
          <o:OLEObject Type="Embed" ProgID="Equation.3" ShapeID="_x0000_i1064" DrawAspect="Content" ObjectID="_1643093314" r:id="rId84"/>
        </w:object>
      </w:r>
    </w:p>
    <w:p w:rsidR="0089473B" w:rsidRDefault="0089473B" w:rsidP="0089473B">
      <w:pPr>
        <w:rPr>
          <w:sz w:val="24"/>
          <w:szCs w:val="24"/>
        </w:rPr>
      </w:pPr>
    </w:p>
    <w:p w:rsidR="0089473B" w:rsidRDefault="0089473B" w:rsidP="007454C7">
      <w:pPr>
        <w:rPr>
          <w:sz w:val="24"/>
          <w:szCs w:val="24"/>
        </w:rPr>
      </w:pPr>
    </w:p>
    <w:p w:rsidR="00CC48EC" w:rsidRDefault="00CC48EC" w:rsidP="007454C7">
      <w:pPr>
        <w:rPr>
          <w:sz w:val="24"/>
          <w:szCs w:val="24"/>
        </w:rPr>
        <w:sectPr w:rsidR="00CC48EC" w:rsidSect="00C94AD0">
          <w:headerReference w:type="even" r:id="rId85"/>
          <w:headerReference w:type="default" r:id="rId86"/>
          <w:footerReference w:type="even" r:id="rId87"/>
          <w:footerReference w:type="default" r:id="rId88"/>
          <w:headerReference w:type="first" r:id="rId89"/>
          <w:footerReference w:type="first" r:id="rId90"/>
          <w:pgSz w:w="12240" w:h="15840"/>
          <w:pgMar w:top="1440" w:right="1440" w:bottom="1440" w:left="1440" w:header="720" w:footer="720" w:gutter="0"/>
          <w:cols w:space="720"/>
        </w:sectPr>
      </w:pPr>
    </w:p>
    <w:p w:rsidR="00482CA2" w:rsidRDefault="00C152BA" w:rsidP="00AC31F8">
      <w:pPr>
        <w:rPr>
          <w:sz w:val="24"/>
          <w:szCs w:val="24"/>
        </w:rPr>
      </w:pPr>
      <w:r w:rsidRPr="00E01810">
        <w:rPr>
          <w:position w:val="-162"/>
          <w:sz w:val="24"/>
          <w:szCs w:val="24"/>
        </w:rPr>
        <w:object w:dxaOrig="4720" w:dyaOrig="3360">
          <v:shape id="_x0000_i1065" type="#_x0000_t75" style="width:236.9pt;height:168pt" o:ole="">
            <v:imagedata r:id="rId91" o:title=""/>
          </v:shape>
          <o:OLEObject Type="Embed" ProgID="Equation.3" ShapeID="_x0000_i1065" DrawAspect="Content" ObjectID="_1643093315" r:id="rId92"/>
        </w:object>
      </w:r>
    </w:p>
    <w:p w:rsidR="00482CA2" w:rsidRDefault="00482CA2" w:rsidP="00AC31F8">
      <w:pPr>
        <w:rPr>
          <w:sz w:val="24"/>
          <w:szCs w:val="24"/>
        </w:rPr>
      </w:pPr>
    </w:p>
    <w:p w:rsidR="00EB7397" w:rsidRDefault="00EB7397" w:rsidP="00AC31F8">
      <w:pPr>
        <w:rPr>
          <w:sz w:val="24"/>
          <w:szCs w:val="24"/>
        </w:rPr>
      </w:pPr>
    </w:p>
    <w:p w:rsidR="00EB7397" w:rsidRDefault="00EB7397" w:rsidP="00AC31F8">
      <w:pPr>
        <w:rPr>
          <w:sz w:val="24"/>
          <w:szCs w:val="24"/>
        </w:rPr>
      </w:pPr>
    </w:p>
    <w:p w:rsidR="00482CA2" w:rsidRDefault="00C152BA" w:rsidP="00AC31F8">
      <w:pPr>
        <w:rPr>
          <w:sz w:val="24"/>
          <w:szCs w:val="24"/>
        </w:rPr>
      </w:pPr>
      <w:r w:rsidRPr="00AA39C7">
        <w:rPr>
          <w:position w:val="-158"/>
          <w:sz w:val="24"/>
          <w:szCs w:val="24"/>
        </w:rPr>
        <w:object w:dxaOrig="8700" w:dyaOrig="3280">
          <v:shape id="_x0000_i1066" type="#_x0000_t75" style="width:435.45pt;height:163.9pt" o:ole="">
            <v:imagedata r:id="rId93" o:title=""/>
          </v:shape>
          <o:OLEObject Type="Embed" ProgID="Equation.3" ShapeID="_x0000_i1066" DrawAspect="Content" ObjectID="_1643093316" r:id="rId94"/>
        </w:object>
      </w:r>
    </w:p>
    <w:p w:rsidR="00EB7397" w:rsidRDefault="00EB7397" w:rsidP="00AC31F8">
      <w:pPr>
        <w:rPr>
          <w:sz w:val="24"/>
          <w:szCs w:val="24"/>
        </w:rPr>
      </w:pPr>
    </w:p>
    <w:p w:rsidR="00EB7397" w:rsidRDefault="00EB7397" w:rsidP="00AC31F8">
      <w:pPr>
        <w:rPr>
          <w:sz w:val="24"/>
          <w:szCs w:val="24"/>
        </w:rPr>
      </w:pPr>
    </w:p>
    <w:p w:rsidR="00EB7397" w:rsidRDefault="00EB7397" w:rsidP="00AC31F8">
      <w:pPr>
        <w:rPr>
          <w:sz w:val="24"/>
          <w:szCs w:val="24"/>
        </w:rPr>
        <w:sectPr w:rsidR="00EB7397" w:rsidSect="00525839">
          <w:pgSz w:w="12240" w:h="15840"/>
          <w:pgMar w:top="1440" w:right="1440" w:bottom="1440" w:left="1440" w:header="720" w:footer="720" w:gutter="0"/>
          <w:cols w:space="720"/>
        </w:sectPr>
      </w:pPr>
    </w:p>
    <w:p w:rsidR="00482CA2" w:rsidRPr="00482CA2" w:rsidRDefault="00482CA2" w:rsidP="00AC31F8">
      <w:pPr>
        <w:rPr>
          <w:sz w:val="24"/>
          <w:szCs w:val="24"/>
          <w:u w:val="single"/>
        </w:rPr>
      </w:pPr>
      <w:r w:rsidRPr="00482CA2">
        <w:rPr>
          <w:sz w:val="24"/>
          <w:szCs w:val="24"/>
          <w:u w:val="single"/>
        </w:rPr>
        <w:lastRenderedPageBreak/>
        <w:t>using blueprint information</w:t>
      </w:r>
    </w:p>
    <w:p w:rsidR="00482CA2" w:rsidRPr="00482CA2" w:rsidRDefault="00482CA2" w:rsidP="00AC31F8">
      <w:pPr>
        <w:rPr>
          <w:sz w:val="24"/>
          <w:szCs w:val="24"/>
        </w:rPr>
      </w:pPr>
    </w:p>
    <w:p w:rsidR="00AC31F8" w:rsidRPr="00482CA2" w:rsidRDefault="0099787D" w:rsidP="00AC31F8">
      <w:pPr>
        <w:rPr>
          <w:sz w:val="24"/>
          <w:szCs w:val="24"/>
        </w:rPr>
      </w:pPr>
      <w:r w:rsidRPr="00482CA2">
        <w:rPr>
          <w:position w:val="-156"/>
          <w:sz w:val="24"/>
          <w:szCs w:val="24"/>
        </w:rPr>
        <w:object w:dxaOrig="6860" w:dyaOrig="3240">
          <v:shape id="_x0000_i1067" type="#_x0000_t75" style="width:343.2pt;height:162.15pt" o:ole="">
            <v:imagedata r:id="rId95" o:title=""/>
          </v:shape>
          <o:OLEObject Type="Embed" ProgID="Equation.DSMT4" ShapeID="_x0000_i1067" DrawAspect="Content" ObjectID="_1643093317" r:id="rId96"/>
        </w:object>
      </w:r>
    </w:p>
    <w:p w:rsidR="00482CA2" w:rsidRDefault="00482CA2" w:rsidP="00AC31F8">
      <w:pPr>
        <w:rPr>
          <w:sz w:val="24"/>
          <w:szCs w:val="24"/>
        </w:rPr>
      </w:pPr>
    </w:p>
    <w:p w:rsidR="00482CA2" w:rsidRPr="00482CA2" w:rsidRDefault="00482CA2" w:rsidP="00AC31F8">
      <w:pPr>
        <w:rPr>
          <w:sz w:val="24"/>
          <w:szCs w:val="24"/>
          <w:u w:val="single"/>
        </w:rPr>
      </w:pPr>
      <w:r w:rsidRPr="00482CA2">
        <w:rPr>
          <w:sz w:val="24"/>
          <w:szCs w:val="24"/>
          <w:u w:val="single"/>
        </w:rPr>
        <w:t>evaluating terms</w:t>
      </w:r>
    </w:p>
    <w:p w:rsidR="00482CA2" w:rsidRPr="00482CA2" w:rsidRDefault="00482CA2" w:rsidP="00AC31F8">
      <w:pPr>
        <w:rPr>
          <w:sz w:val="24"/>
          <w:szCs w:val="24"/>
        </w:rPr>
      </w:pPr>
    </w:p>
    <w:p w:rsidR="00AC31F8" w:rsidRPr="00482CA2" w:rsidRDefault="00E735F5" w:rsidP="00AC31F8">
      <w:pPr>
        <w:rPr>
          <w:sz w:val="24"/>
          <w:szCs w:val="24"/>
        </w:rPr>
      </w:pPr>
      <w:r w:rsidRPr="00482CA2">
        <w:rPr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449856" behindDoc="0" locked="0" layoutInCell="1" allowOverlap="1">
                <wp:simplePos x="0" y="0"/>
                <wp:positionH relativeFrom="column">
                  <wp:posOffset>5156835</wp:posOffset>
                </wp:positionH>
                <wp:positionV relativeFrom="paragraph">
                  <wp:posOffset>107315</wp:posOffset>
                </wp:positionV>
                <wp:extent cx="1122680" cy="1758315"/>
                <wp:effectExtent l="0" t="0" r="0" b="0"/>
                <wp:wrapNone/>
                <wp:docPr id="1" name="Rectangle 15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22680" cy="1758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864C5" w:rsidRPr="006C3A44" w:rsidRDefault="004864C5" w:rsidP="00AC31F8">
                            <w:pPr>
                              <w:rPr>
                                <w:sz w:val="24"/>
                                <w:szCs w:val="24"/>
                                <w:lang w:val="de-DE"/>
                              </w:rPr>
                            </w:pPr>
                            <w:r w:rsidRPr="006C3A44">
                              <w:rPr>
                                <w:sz w:val="24"/>
                                <w:szCs w:val="24"/>
                                <w:lang w:val="de-DE"/>
                              </w:rPr>
                              <w:t>AB = 30 cm</w:t>
                            </w:r>
                          </w:p>
                          <w:p w:rsidR="004864C5" w:rsidRPr="006C3A44" w:rsidRDefault="004864C5" w:rsidP="00AC31F8">
                            <w:pPr>
                              <w:rPr>
                                <w:sz w:val="24"/>
                                <w:szCs w:val="24"/>
                                <w:lang w:val="de-DE"/>
                              </w:rPr>
                            </w:pPr>
                            <w:r w:rsidRPr="006C3A44">
                              <w:rPr>
                                <w:sz w:val="24"/>
                                <w:szCs w:val="24"/>
                                <w:lang w:val="de-DE"/>
                              </w:rPr>
                              <w:t>BC   = 60 cm</w:t>
                            </w:r>
                          </w:p>
                          <w:p w:rsidR="004864C5" w:rsidRPr="006C3A44" w:rsidRDefault="004864C5" w:rsidP="00AC31F8">
                            <w:pPr>
                              <w:rPr>
                                <w:sz w:val="24"/>
                                <w:szCs w:val="24"/>
                                <w:lang w:val="de-DE"/>
                              </w:rPr>
                            </w:pPr>
                            <w:r w:rsidRPr="006C3A44">
                              <w:rPr>
                                <w:sz w:val="24"/>
                                <w:szCs w:val="24"/>
                                <w:lang w:val="de-DE"/>
                              </w:rPr>
                              <w:t>CD  = 45 cm</w:t>
                            </w:r>
                          </w:p>
                          <w:p w:rsidR="004864C5" w:rsidRPr="006C3A44" w:rsidRDefault="004864C5" w:rsidP="00AC31F8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6C3A44">
                              <w:rPr>
                                <w:sz w:val="24"/>
                                <w:szCs w:val="24"/>
                              </w:rPr>
                              <w:t>AD = 90 cm</w:t>
                            </w:r>
                          </w:p>
                          <w:p w:rsidR="004864C5" w:rsidRPr="006C3A44" w:rsidRDefault="004864C5" w:rsidP="00AC31F8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6C3A44">
                              <w:rPr>
                                <w:sz w:val="24"/>
                                <w:szCs w:val="24"/>
                              </w:rPr>
                              <w:t>BG</w:t>
                            </w:r>
                            <w:r w:rsidRPr="006C3A44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3</w:t>
                            </w:r>
                            <w:r w:rsidRPr="006C3A44">
                              <w:rPr>
                                <w:sz w:val="24"/>
                                <w:szCs w:val="24"/>
                              </w:rPr>
                              <w:t xml:space="preserve">   = 23 cm</w:t>
                            </w:r>
                          </w:p>
                          <w:p w:rsidR="004864C5" w:rsidRDefault="004864C5" w:rsidP="00AC31F8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6C3A44">
                              <w:rPr>
                                <w:sz w:val="24"/>
                                <w:szCs w:val="24"/>
                              </w:rPr>
                              <w:t>DG</w:t>
                            </w:r>
                            <w:proofErr w:type="gramStart"/>
                            <w:r w:rsidRPr="006C3A44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4</w:t>
                            </w:r>
                            <w:r w:rsidRPr="006C3A44">
                              <w:rPr>
                                <w:sz w:val="24"/>
                                <w:szCs w:val="24"/>
                              </w:rPr>
                              <w:t xml:space="preserve">  =</w:t>
                            </w:r>
                            <w:proofErr w:type="gramEnd"/>
                            <w:r w:rsidRPr="006C3A44">
                              <w:rPr>
                                <w:sz w:val="24"/>
                                <w:szCs w:val="24"/>
                              </w:rPr>
                              <w:t xml:space="preserve"> 24 cm</w:t>
                            </w:r>
                          </w:p>
                          <w:p w:rsidR="004864C5" w:rsidRDefault="004864C5" w:rsidP="00AC31F8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Symbol" w:hAnsi="Symbol"/>
                                <w:sz w:val="24"/>
                                <w:szCs w:val="24"/>
                              </w:rPr>
                              <w:t></w:t>
                            </w:r>
                            <w:r w:rsidRPr="00716E37"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= 65</w:t>
                            </w:r>
                            <w:r w:rsidRPr="006C3A44">
                              <w:rPr>
                                <w:sz w:val="24"/>
                                <w:szCs w:val="24"/>
                              </w:rPr>
                              <w:sym w:font="Symbol" w:char="F0B0"/>
                            </w:r>
                          </w:p>
                          <w:p w:rsidR="004864C5" w:rsidRDefault="004864C5" w:rsidP="00AC31F8">
                            <w:pPr>
                              <w:rPr>
                                <w:rFonts w:ascii="Symbol" w:hAnsi="Symbo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Symbol" w:hAnsi="Symbol"/>
                                <w:sz w:val="24"/>
                                <w:szCs w:val="24"/>
                              </w:rPr>
                              <w:t>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= 13.151</w:t>
                            </w:r>
                            <w:r w:rsidRPr="006C3A44">
                              <w:rPr>
                                <w:sz w:val="24"/>
                                <w:szCs w:val="24"/>
                              </w:rPr>
                              <w:sym w:font="Symbol" w:char="F0B0"/>
                            </w:r>
                            <w:r w:rsidRPr="00716E37">
                              <w:rPr>
                                <w:rFonts w:ascii="Symbol" w:hAnsi="Symbol"/>
                                <w:sz w:val="24"/>
                                <w:szCs w:val="24"/>
                              </w:rPr>
                              <w:t></w:t>
                            </w:r>
                          </w:p>
                          <w:p w:rsidR="004864C5" w:rsidRPr="006C3A44" w:rsidRDefault="004864C5" w:rsidP="00AC31F8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Symbol" w:hAnsi="Symbol"/>
                                <w:sz w:val="24"/>
                                <w:szCs w:val="24"/>
                              </w:rPr>
                              <w:t>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4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= - 65.173</w:t>
                            </w:r>
                            <w:r w:rsidRPr="006C3A44">
                              <w:rPr>
                                <w:sz w:val="24"/>
                                <w:szCs w:val="24"/>
                              </w:rPr>
                              <w:sym w:font="Symbol" w:char="F0B0"/>
                            </w:r>
                          </w:p>
                          <w:p w:rsidR="004864C5" w:rsidRPr="006C3A44" w:rsidRDefault="004864C5" w:rsidP="00AC31F8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536" o:spid="_x0000_s1097" style="position:absolute;margin-left:406.05pt;margin-top:8.45pt;width:88.4pt;height:138.45pt;z-index:25144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" filled="f" stroked="f">
                <v:textbox inset="1pt,1pt,1pt,1pt">
                  <w:txbxContent>
                    <w:p w:rsidR="004864C5" w:rsidRPr="006C3A44" w:rsidRDefault="004864C5" w:rsidP="00AC31F8">
                      <w:pPr>
                        <w:rPr>
                          <w:sz w:val="24"/>
                          <w:szCs w:val="24"/>
                          <w:lang w:val="de-DE"/>
                        </w:rPr>
                      </w:pPr>
                      <w:r w:rsidRPr="006C3A44">
                        <w:rPr>
                          <w:sz w:val="24"/>
                          <w:szCs w:val="24"/>
                          <w:lang w:val="de-DE"/>
                        </w:rPr>
                        <w:t>AB = 30 cm</w:t>
                      </w:r>
                    </w:p>
                    <w:p w:rsidR="004864C5" w:rsidRPr="006C3A44" w:rsidRDefault="004864C5" w:rsidP="00AC31F8">
                      <w:pPr>
                        <w:rPr>
                          <w:sz w:val="24"/>
                          <w:szCs w:val="24"/>
                          <w:lang w:val="de-DE"/>
                        </w:rPr>
                      </w:pPr>
                      <w:r w:rsidRPr="006C3A44">
                        <w:rPr>
                          <w:sz w:val="24"/>
                          <w:szCs w:val="24"/>
                          <w:lang w:val="de-DE"/>
                        </w:rPr>
                        <w:t>BC   = 60 cm</w:t>
                      </w:r>
                    </w:p>
                    <w:p w:rsidR="004864C5" w:rsidRPr="006C3A44" w:rsidRDefault="004864C5" w:rsidP="00AC31F8">
                      <w:pPr>
                        <w:rPr>
                          <w:sz w:val="24"/>
                          <w:szCs w:val="24"/>
                          <w:lang w:val="de-DE"/>
                        </w:rPr>
                      </w:pPr>
                      <w:r w:rsidRPr="006C3A44">
                        <w:rPr>
                          <w:sz w:val="24"/>
                          <w:szCs w:val="24"/>
                          <w:lang w:val="de-DE"/>
                        </w:rPr>
                        <w:t>CD  = 45 cm</w:t>
                      </w:r>
                    </w:p>
                    <w:p w:rsidR="004864C5" w:rsidRPr="006C3A44" w:rsidRDefault="004864C5" w:rsidP="00AC31F8">
                      <w:pPr>
                        <w:rPr>
                          <w:sz w:val="24"/>
                          <w:szCs w:val="24"/>
                        </w:rPr>
                      </w:pPr>
                      <w:r w:rsidRPr="006C3A44">
                        <w:rPr>
                          <w:sz w:val="24"/>
                          <w:szCs w:val="24"/>
                        </w:rPr>
                        <w:t>AD = 90 cm</w:t>
                      </w:r>
                    </w:p>
                    <w:p w:rsidR="004864C5" w:rsidRPr="006C3A44" w:rsidRDefault="004864C5" w:rsidP="00AC31F8">
                      <w:pPr>
                        <w:rPr>
                          <w:sz w:val="24"/>
                          <w:szCs w:val="24"/>
                        </w:rPr>
                      </w:pPr>
                      <w:r w:rsidRPr="006C3A44">
                        <w:rPr>
                          <w:sz w:val="24"/>
                          <w:szCs w:val="24"/>
                        </w:rPr>
                        <w:t>BG</w:t>
                      </w:r>
                      <w:r w:rsidRPr="006C3A44">
                        <w:rPr>
                          <w:sz w:val="24"/>
                          <w:szCs w:val="24"/>
                          <w:vertAlign w:val="subscript"/>
                        </w:rPr>
                        <w:t>3</w:t>
                      </w:r>
                      <w:r w:rsidRPr="006C3A44">
                        <w:rPr>
                          <w:sz w:val="24"/>
                          <w:szCs w:val="24"/>
                        </w:rPr>
                        <w:t xml:space="preserve">   = 23 cm</w:t>
                      </w:r>
                    </w:p>
                    <w:p w:rsidR="004864C5" w:rsidRDefault="004864C5" w:rsidP="00AC31F8">
                      <w:pPr>
                        <w:rPr>
                          <w:sz w:val="24"/>
                          <w:szCs w:val="24"/>
                        </w:rPr>
                      </w:pPr>
                      <w:r w:rsidRPr="006C3A44">
                        <w:rPr>
                          <w:sz w:val="24"/>
                          <w:szCs w:val="24"/>
                        </w:rPr>
                        <w:t>DG</w:t>
                      </w:r>
                      <w:proofErr w:type="gramStart"/>
                      <w:r w:rsidRPr="006C3A44">
                        <w:rPr>
                          <w:sz w:val="24"/>
                          <w:szCs w:val="24"/>
                          <w:vertAlign w:val="subscript"/>
                        </w:rPr>
                        <w:t>4</w:t>
                      </w:r>
                      <w:r w:rsidRPr="006C3A44">
                        <w:rPr>
                          <w:sz w:val="24"/>
                          <w:szCs w:val="24"/>
                        </w:rPr>
                        <w:t xml:space="preserve">  =</w:t>
                      </w:r>
                      <w:proofErr w:type="gramEnd"/>
                      <w:r w:rsidRPr="006C3A44">
                        <w:rPr>
                          <w:sz w:val="24"/>
                          <w:szCs w:val="24"/>
                        </w:rPr>
                        <w:t xml:space="preserve"> 24 cm</w:t>
                      </w:r>
                    </w:p>
                    <w:p w:rsidR="004864C5" w:rsidRDefault="004864C5" w:rsidP="00AC31F8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ascii="Symbol" w:hAnsi="Symbol"/>
                          <w:sz w:val="24"/>
                          <w:szCs w:val="24"/>
                        </w:rPr>
                        <w:t></w:t>
                      </w:r>
                      <w:r w:rsidRPr="00716E37">
                        <w:rPr>
                          <w:sz w:val="24"/>
                          <w:szCs w:val="24"/>
                          <w:vertAlign w:val="subscript"/>
                        </w:rPr>
                        <w:t>2</w:t>
                      </w:r>
                      <w:r>
                        <w:rPr>
                          <w:sz w:val="24"/>
                          <w:szCs w:val="24"/>
                        </w:rPr>
                        <w:t xml:space="preserve"> = 65</w:t>
                      </w:r>
                      <w:r w:rsidRPr="006C3A44">
                        <w:rPr>
                          <w:sz w:val="24"/>
                          <w:szCs w:val="24"/>
                        </w:rPr>
                        <w:sym w:font="Symbol" w:char="F0B0"/>
                      </w:r>
                    </w:p>
                    <w:p w:rsidR="004864C5" w:rsidRDefault="004864C5" w:rsidP="00AC31F8">
                      <w:pPr>
                        <w:rPr>
                          <w:rFonts w:ascii="Symbol" w:hAnsi="Symbol"/>
                          <w:sz w:val="24"/>
                          <w:szCs w:val="24"/>
                        </w:rPr>
                      </w:pPr>
                      <w:r>
                        <w:rPr>
                          <w:rFonts w:ascii="Symbol" w:hAnsi="Symbol"/>
                          <w:sz w:val="24"/>
                          <w:szCs w:val="24"/>
                        </w:rPr>
                        <w:t></w:t>
                      </w:r>
                      <w:r>
                        <w:rPr>
                          <w:sz w:val="24"/>
                          <w:szCs w:val="24"/>
                          <w:vertAlign w:val="subscript"/>
                        </w:rPr>
                        <w:t>3</w:t>
                      </w:r>
                      <w:r>
                        <w:rPr>
                          <w:sz w:val="24"/>
                          <w:szCs w:val="24"/>
                        </w:rPr>
                        <w:t xml:space="preserve"> = 13.151</w:t>
                      </w:r>
                      <w:r w:rsidRPr="006C3A44">
                        <w:rPr>
                          <w:sz w:val="24"/>
                          <w:szCs w:val="24"/>
                        </w:rPr>
                        <w:sym w:font="Symbol" w:char="F0B0"/>
                      </w:r>
                      <w:r w:rsidRPr="00716E37">
                        <w:rPr>
                          <w:rFonts w:ascii="Symbol" w:hAnsi="Symbol"/>
                          <w:sz w:val="24"/>
                          <w:szCs w:val="24"/>
                        </w:rPr>
                        <w:t></w:t>
                      </w:r>
                    </w:p>
                    <w:p w:rsidR="004864C5" w:rsidRPr="006C3A44" w:rsidRDefault="004864C5" w:rsidP="00AC31F8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ascii="Symbol" w:hAnsi="Symbol"/>
                          <w:sz w:val="24"/>
                          <w:szCs w:val="24"/>
                        </w:rPr>
                        <w:t></w:t>
                      </w:r>
                      <w:r>
                        <w:rPr>
                          <w:sz w:val="24"/>
                          <w:szCs w:val="24"/>
                          <w:vertAlign w:val="subscript"/>
                        </w:rPr>
                        <w:t>4</w:t>
                      </w:r>
                      <w:r>
                        <w:rPr>
                          <w:sz w:val="24"/>
                          <w:szCs w:val="24"/>
                        </w:rPr>
                        <w:t xml:space="preserve"> = - 65.173</w:t>
                      </w:r>
                      <w:r w:rsidRPr="006C3A44">
                        <w:rPr>
                          <w:sz w:val="24"/>
                          <w:szCs w:val="24"/>
                        </w:rPr>
                        <w:sym w:font="Symbol" w:char="F0B0"/>
                      </w:r>
                    </w:p>
                    <w:p w:rsidR="004864C5" w:rsidRPr="006C3A44" w:rsidRDefault="004864C5" w:rsidP="00AC31F8">
                      <w:pPr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C152BA" w:rsidRPr="00482CA2">
        <w:rPr>
          <w:position w:val="-156"/>
          <w:sz w:val="24"/>
          <w:szCs w:val="24"/>
        </w:rPr>
        <w:object w:dxaOrig="6540" w:dyaOrig="3240">
          <v:shape id="_x0000_i1068" type="#_x0000_t75" style="width:327.45pt;height:162.15pt" o:ole="">
            <v:imagedata r:id="rId97" o:title=""/>
          </v:shape>
          <o:OLEObject Type="Embed" ProgID="Equation.3" ShapeID="_x0000_i1068" DrawAspect="Content" ObjectID="_1643093318" r:id="rId98"/>
        </w:object>
      </w:r>
    </w:p>
    <w:p w:rsidR="00AC31F8" w:rsidRDefault="00AC31F8" w:rsidP="00AC31F8">
      <w:pPr>
        <w:rPr>
          <w:rFonts w:ascii="Courier New" w:hAnsi="Courier New" w:cs="Courier New"/>
          <w:sz w:val="16"/>
          <w:szCs w:val="16"/>
        </w:rPr>
      </w:pPr>
    </w:p>
    <w:p w:rsidR="00FC3E5A" w:rsidRPr="00456FA9" w:rsidRDefault="00FC3E5A" w:rsidP="00AC31F8">
      <w:pPr>
        <w:rPr>
          <w:rFonts w:ascii="Courier New" w:hAnsi="Courier New" w:cs="Courier New"/>
          <w:sz w:val="16"/>
          <w:szCs w:val="16"/>
        </w:rPr>
      </w:pPr>
    </w:p>
    <w:p w:rsidR="00456FA9" w:rsidRPr="00456FA9" w:rsidRDefault="00456FA9" w:rsidP="00456FA9">
      <w:pPr>
        <w:rPr>
          <w:rFonts w:ascii="Courier New" w:hAnsi="Courier New" w:cs="Courier New"/>
          <w:sz w:val="16"/>
          <w:szCs w:val="16"/>
        </w:rPr>
      </w:pPr>
      <w:r w:rsidRPr="00456FA9">
        <w:rPr>
          <w:rFonts w:ascii="Courier New" w:hAnsi="Courier New" w:cs="Courier New"/>
          <w:sz w:val="16"/>
          <w:szCs w:val="16"/>
        </w:rPr>
        <w:t xml:space="preserve">JAC = [ 1.0000         0         0         0         0         0         0         0         </w:t>
      </w:r>
      <w:proofErr w:type="gramStart"/>
      <w:r w:rsidRPr="00456FA9">
        <w:rPr>
          <w:rFonts w:ascii="Courier New" w:hAnsi="Courier New" w:cs="Courier New"/>
          <w:sz w:val="16"/>
          <w:szCs w:val="16"/>
        </w:rPr>
        <w:t>0 ;</w:t>
      </w:r>
      <w:proofErr w:type="gramEnd"/>
    </w:p>
    <w:p w:rsidR="00456FA9" w:rsidRPr="00456FA9" w:rsidRDefault="00456FA9" w:rsidP="00456FA9">
      <w:pPr>
        <w:rPr>
          <w:rFonts w:ascii="Courier New" w:hAnsi="Courier New" w:cs="Courier New"/>
          <w:sz w:val="16"/>
          <w:szCs w:val="16"/>
        </w:rPr>
      </w:pPr>
      <w:r w:rsidRPr="00456FA9">
        <w:rPr>
          <w:rFonts w:ascii="Courier New" w:hAnsi="Courier New" w:cs="Courier New"/>
          <w:sz w:val="16"/>
          <w:szCs w:val="16"/>
        </w:rPr>
        <w:t xml:space="preserve">             0    1.0000         0         0         0         0         0         0         </w:t>
      </w:r>
      <w:proofErr w:type="gramStart"/>
      <w:r w:rsidRPr="00456FA9">
        <w:rPr>
          <w:rFonts w:ascii="Courier New" w:hAnsi="Courier New" w:cs="Courier New"/>
          <w:sz w:val="16"/>
          <w:szCs w:val="16"/>
        </w:rPr>
        <w:t>0 ;</w:t>
      </w:r>
      <w:proofErr w:type="gramEnd"/>
    </w:p>
    <w:p w:rsidR="00456FA9" w:rsidRPr="00456FA9" w:rsidRDefault="00456FA9" w:rsidP="00456FA9">
      <w:pPr>
        <w:rPr>
          <w:rFonts w:ascii="Courier New" w:hAnsi="Courier New" w:cs="Courier New"/>
          <w:sz w:val="16"/>
          <w:szCs w:val="16"/>
        </w:rPr>
      </w:pPr>
      <w:r w:rsidRPr="00456FA9">
        <w:rPr>
          <w:rFonts w:ascii="Courier New" w:hAnsi="Courier New" w:cs="Courier New"/>
          <w:sz w:val="16"/>
          <w:szCs w:val="16"/>
        </w:rPr>
        <w:t xml:space="preserve">        1.0000         0   27.1890    1.0000         0    5.2330         0         0         </w:t>
      </w:r>
      <w:proofErr w:type="gramStart"/>
      <w:r w:rsidRPr="00456FA9">
        <w:rPr>
          <w:rFonts w:ascii="Courier New" w:hAnsi="Courier New" w:cs="Courier New"/>
          <w:sz w:val="16"/>
          <w:szCs w:val="16"/>
        </w:rPr>
        <w:t>0 ;</w:t>
      </w:r>
      <w:proofErr w:type="gramEnd"/>
    </w:p>
    <w:p w:rsidR="00456FA9" w:rsidRPr="00456FA9" w:rsidRDefault="00456FA9" w:rsidP="00456FA9">
      <w:pPr>
        <w:rPr>
          <w:rFonts w:ascii="Courier New" w:hAnsi="Courier New" w:cs="Courier New"/>
          <w:sz w:val="16"/>
          <w:szCs w:val="16"/>
        </w:rPr>
      </w:pPr>
      <w:r w:rsidRPr="00456FA9">
        <w:rPr>
          <w:rFonts w:ascii="Courier New" w:hAnsi="Courier New" w:cs="Courier New"/>
          <w:sz w:val="16"/>
          <w:szCs w:val="16"/>
        </w:rPr>
        <w:t xml:space="preserve">             0   -1.</w:t>
      </w:r>
      <w:proofErr w:type="gramStart"/>
      <w:r w:rsidRPr="00456FA9">
        <w:rPr>
          <w:rFonts w:ascii="Courier New" w:hAnsi="Courier New" w:cs="Courier New"/>
          <w:sz w:val="16"/>
          <w:szCs w:val="16"/>
        </w:rPr>
        <w:t>0000  -</w:t>
      </w:r>
      <w:proofErr w:type="gramEnd"/>
      <w:r w:rsidRPr="00456FA9">
        <w:rPr>
          <w:rFonts w:ascii="Courier New" w:hAnsi="Courier New" w:cs="Courier New"/>
          <w:sz w:val="16"/>
          <w:szCs w:val="16"/>
        </w:rPr>
        <w:t>12.6780         0    1.0000  -22.3970         0         0         0 ;</w:t>
      </w:r>
    </w:p>
    <w:p w:rsidR="00456FA9" w:rsidRPr="00456FA9" w:rsidRDefault="00456FA9" w:rsidP="00456FA9">
      <w:pPr>
        <w:rPr>
          <w:rFonts w:ascii="Courier New" w:hAnsi="Courier New" w:cs="Courier New"/>
          <w:sz w:val="16"/>
          <w:szCs w:val="16"/>
        </w:rPr>
      </w:pPr>
      <w:r w:rsidRPr="00456FA9">
        <w:rPr>
          <w:rFonts w:ascii="Courier New" w:hAnsi="Courier New" w:cs="Courier New"/>
          <w:sz w:val="16"/>
          <w:szCs w:val="16"/>
        </w:rPr>
        <w:t xml:space="preserve">             0         0         0   -1.0000         0    8.4180    1.0000         </w:t>
      </w:r>
      <w:proofErr w:type="gramStart"/>
      <w:r w:rsidRPr="00456FA9">
        <w:rPr>
          <w:rFonts w:ascii="Courier New" w:hAnsi="Courier New" w:cs="Courier New"/>
          <w:sz w:val="16"/>
          <w:szCs w:val="16"/>
        </w:rPr>
        <w:t>0  -</w:t>
      </w:r>
      <w:proofErr w:type="gramEnd"/>
      <w:r w:rsidRPr="00456FA9">
        <w:rPr>
          <w:rFonts w:ascii="Courier New" w:hAnsi="Courier New" w:cs="Courier New"/>
          <w:sz w:val="16"/>
          <w:szCs w:val="16"/>
        </w:rPr>
        <w:t>19.0590 ;</w:t>
      </w:r>
    </w:p>
    <w:p w:rsidR="00456FA9" w:rsidRPr="00456FA9" w:rsidRDefault="00456FA9" w:rsidP="00456FA9">
      <w:pPr>
        <w:rPr>
          <w:rFonts w:ascii="Courier New" w:hAnsi="Courier New" w:cs="Courier New"/>
          <w:sz w:val="16"/>
          <w:szCs w:val="16"/>
        </w:rPr>
      </w:pPr>
      <w:r w:rsidRPr="00456FA9">
        <w:rPr>
          <w:rFonts w:ascii="Courier New" w:hAnsi="Courier New" w:cs="Courier New"/>
          <w:sz w:val="16"/>
          <w:szCs w:val="16"/>
        </w:rPr>
        <w:t xml:space="preserve">             0         0         0         0   -1.</w:t>
      </w:r>
      <w:proofErr w:type="gramStart"/>
      <w:r w:rsidRPr="00456FA9">
        <w:rPr>
          <w:rFonts w:ascii="Courier New" w:hAnsi="Courier New" w:cs="Courier New"/>
          <w:sz w:val="16"/>
          <w:szCs w:val="16"/>
        </w:rPr>
        <w:t>0000  -</w:t>
      </w:r>
      <w:proofErr w:type="gramEnd"/>
      <w:r w:rsidRPr="00456FA9">
        <w:rPr>
          <w:rFonts w:ascii="Courier New" w:hAnsi="Courier New" w:cs="Courier New"/>
          <w:sz w:val="16"/>
          <w:szCs w:val="16"/>
        </w:rPr>
        <w:t>36.0300         0    1.0000   -8.8817 ;</w:t>
      </w:r>
    </w:p>
    <w:p w:rsidR="00456FA9" w:rsidRPr="00456FA9" w:rsidRDefault="00456FA9" w:rsidP="00456FA9">
      <w:pPr>
        <w:rPr>
          <w:rFonts w:ascii="Courier New" w:hAnsi="Courier New" w:cs="Courier New"/>
          <w:sz w:val="16"/>
          <w:szCs w:val="16"/>
        </w:rPr>
      </w:pPr>
      <w:r w:rsidRPr="00456FA9">
        <w:rPr>
          <w:rFonts w:ascii="Courier New" w:hAnsi="Courier New" w:cs="Courier New"/>
          <w:sz w:val="16"/>
          <w:szCs w:val="16"/>
        </w:rPr>
        <w:t xml:space="preserve">             0         0         0         0         0         0    1.0000         0   </w:t>
      </w:r>
      <w:proofErr w:type="gramStart"/>
      <w:r w:rsidRPr="00456FA9">
        <w:rPr>
          <w:rFonts w:ascii="Courier New" w:hAnsi="Courier New" w:cs="Courier New"/>
          <w:sz w:val="16"/>
          <w:szCs w:val="16"/>
        </w:rPr>
        <w:t>21.7820 ;</w:t>
      </w:r>
      <w:proofErr w:type="gramEnd"/>
    </w:p>
    <w:p w:rsidR="00456FA9" w:rsidRPr="00456FA9" w:rsidRDefault="00456FA9" w:rsidP="00456FA9">
      <w:pPr>
        <w:rPr>
          <w:rFonts w:ascii="Courier New" w:hAnsi="Courier New" w:cs="Courier New"/>
          <w:sz w:val="16"/>
          <w:szCs w:val="16"/>
        </w:rPr>
      </w:pPr>
      <w:r w:rsidRPr="00456FA9">
        <w:rPr>
          <w:rFonts w:ascii="Courier New" w:hAnsi="Courier New" w:cs="Courier New"/>
          <w:sz w:val="16"/>
          <w:szCs w:val="16"/>
        </w:rPr>
        <w:t xml:space="preserve">             0         0         0         0         0         0         0    1.0000   </w:t>
      </w:r>
      <w:proofErr w:type="gramStart"/>
      <w:r w:rsidRPr="00456FA9">
        <w:rPr>
          <w:rFonts w:ascii="Courier New" w:hAnsi="Courier New" w:cs="Courier New"/>
          <w:sz w:val="16"/>
          <w:szCs w:val="16"/>
        </w:rPr>
        <w:t>10.0770 ;</w:t>
      </w:r>
      <w:proofErr w:type="gramEnd"/>
    </w:p>
    <w:p w:rsidR="00456FA9" w:rsidRDefault="00456FA9" w:rsidP="00456FA9">
      <w:pPr>
        <w:rPr>
          <w:rFonts w:ascii="Courier New" w:hAnsi="Courier New" w:cs="Courier New"/>
          <w:sz w:val="16"/>
          <w:szCs w:val="16"/>
        </w:rPr>
      </w:pPr>
      <w:r w:rsidRPr="00456FA9">
        <w:rPr>
          <w:rFonts w:ascii="Courier New" w:hAnsi="Courier New" w:cs="Courier New"/>
          <w:sz w:val="16"/>
          <w:szCs w:val="16"/>
        </w:rPr>
        <w:t xml:space="preserve">             0         0    1.0000         0         0         0         0         0         </w:t>
      </w:r>
      <w:proofErr w:type="gramStart"/>
      <w:r w:rsidRPr="00456FA9">
        <w:rPr>
          <w:rFonts w:ascii="Courier New" w:hAnsi="Courier New" w:cs="Courier New"/>
          <w:sz w:val="16"/>
          <w:szCs w:val="16"/>
        </w:rPr>
        <w:t>0 ]</w:t>
      </w:r>
      <w:proofErr w:type="gramEnd"/>
      <w:r w:rsidRPr="00456FA9">
        <w:rPr>
          <w:rFonts w:ascii="Courier New" w:hAnsi="Courier New" w:cs="Courier New"/>
          <w:sz w:val="16"/>
          <w:szCs w:val="16"/>
        </w:rPr>
        <w:t>;</w:t>
      </w:r>
    </w:p>
    <w:p w:rsidR="00FC3E5A" w:rsidRDefault="00FC3E5A" w:rsidP="00456FA9">
      <w:pPr>
        <w:rPr>
          <w:rFonts w:ascii="Courier New" w:hAnsi="Courier New" w:cs="Courier New"/>
          <w:sz w:val="16"/>
          <w:szCs w:val="16"/>
        </w:rPr>
      </w:pPr>
    </w:p>
    <w:p w:rsidR="00456FA9" w:rsidRPr="00456FA9" w:rsidRDefault="00456FA9" w:rsidP="00F03D24">
      <w:pPr>
        <w:rPr>
          <w:rFonts w:ascii="Courier New" w:hAnsi="Courier New" w:cs="Courier New"/>
          <w:sz w:val="16"/>
          <w:szCs w:val="16"/>
        </w:rPr>
      </w:pPr>
      <w:proofErr w:type="gramStart"/>
      <w:r>
        <w:rPr>
          <w:rFonts w:ascii="Courier New" w:hAnsi="Courier New" w:cs="Courier New"/>
          <w:sz w:val="16"/>
          <w:szCs w:val="16"/>
        </w:rPr>
        <w:t>det(</w:t>
      </w:r>
      <w:proofErr w:type="gramEnd"/>
      <w:r>
        <w:rPr>
          <w:rFonts w:ascii="Courier New" w:hAnsi="Courier New" w:cs="Courier New"/>
          <w:sz w:val="16"/>
          <w:szCs w:val="16"/>
        </w:rPr>
        <w:t xml:space="preserve">JAC) = </w:t>
      </w:r>
      <w:r w:rsidRPr="00456FA9">
        <w:rPr>
          <w:rFonts w:ascii="Courier New" w:hAnsi="Courier New" w:cs="Courier New"/>
          <w:sz w:val="16"/>
          <w:szCs w:val="16"/>
        </w:rPr>
        <w:t>-2.6450e+03</w:t>
      </w:r>
    </w:p>
    <w:p w:rsidR="00482CA2" w:rsidRPr="00456FA9" w:rsidRDefault="00482CA2" w:rsidP="00AC31F8">
      <w:pPr>
        <w:rPr>
          <w:rFonts w:ascii="Courier New" w:hAnsi="Courier New" w:cs="Courier New"/>
          <w:sz w:val="16"/>
          <w:szCs w:val="16"/>
        </w:rPr>
      </w:pPr>
    </w:p>
    <w:p w:rsidR="00482CA2" w:rsidRPr="00482CA2" w:rsidRDefault="00482CA2" w:rsidP="00AC31F8">
      <w:pPr>
        <w:rPr>
          <w:sz w:val="24"/>
          <w:szCs w:val="24"/>
          <w:u w:val="single"/>
        </w:rPr>
      </w:pPr>
      <w:r>
        <w:rPr>
          <w:sz w:val="24"/>
          <w:szCs w:val="24"/>
        </w:rPr>
        <w:br w:type="page"/>
      </w:r>
      <w:r w:rsidRPr="00482CA2">
        <w:rPr>
          <w:sz w:val="24"/>
          <w:szCs w:val="24"/>
          <w:u w:val="single"/>
        </w:rPr>
        <w:lastRenderedPageBreak/>
        <w:t>transpose</w:t>
      </w:r>
    </w:p>
    <w:p w:rsidR="00482CA2" w:rsidRPr="00482CA2" w:rsidRDefault="00482CA2" w:rsidP="00AC31F8">
      <w:pPr>
        <w:rPr>
          <w:sz w:val="24"/>
          <w:szCs w:val="24"/>
        </w:rPr>
      </w:pPr>
    </w:p>
    <w:p w:rsidR="00AC31F8" w:rsidRPr="00482CA2" w:rsidRDefault="00C152BA" w:rsidP="00AC31F8">
      <w:pPr>
        <w:rPr>
          <w:sz w:val="24"/>
          <w:szCs w:val="24"/>
        </w:rPr>
      </w:pPr>
      <w:r w:rsidRPr="00482CA2">
        <w:rPr>
          <w:position w:val="-156"/>
          <w:sz w:val="24"/>
          <w:szCs w:val="24"/>
        </w:rPr>
        <w:object w:dxaOrig="8240" w:dyaOrig="3240">
          <v:shape id="_x0000_i1069" type="#_x0000_t75" style="width:412.1pt;height:162.15pt" o:ole="">
            <v:imagedata r:id="rId99" o:title=""/>
          </v:shape>
          <o:OLEObject Type="Embed" ProgID="Equation.3" ShapeID="_x0000_i1069" DrawAspect="Content" ObjectID="_1643093319" r:id="rId100"/>
        </w:object>
      </w:r>
    </w:p>
    <w:p w:rsidR="00AC31F8" w:rsidRPr="00482CA2" w:rsidRDefault="00AC31F8" w:rsidP="00AC31F8">
      <w:pPr>
        <w:rPr>
          <w:sz w:val="24"/>
          <w:szCs w:val="24"/>
        </w:rPr>
      </w:pPr>
    </w:p>
    <w:p w:rsidR="00AC31F8" w:rsidRPr="00482CA2" w:rsidRDefault="00AC31F8" w:rsidP="00AC31F8">
      <w:pPr>
        <w:rPr>
          <w:sz w:val="24"/>
          <w:szCs w:val="24"/>
        </w:rPr>
      </w:pPr>
    </w:p>
    <w:p w:rsidR="00AC31F8" w:rsidRPr="00482CA2" w:rsidRDefault="00AC31F8" w:rsidP="00AC31F8">
      <w:pPr>
        <w:rPr>
          <w:sz w:val="24"/>
          <w:szCs w:val="24"/>
          <w:u w:val="single"/>
        </w:rPr>
      </w:pPr>
      <w:r w:rsidRPr="0010736B">
        <w:rPr>
          <w:sz w:val="24"/>
          <w:szCs w:val="24"/>
          <w:highlight w:val="yellow"/>
          <w:u w:val="single"/>
        </w:rPr>
        <w:t>fr</w:t>
      </w:r>
      <w:r w:rsidR="00C40871" w:rsidRPr="0010736B">
        <w:rPr>
          <w:sz w:val="24"/>
          <w:szCs w:val="24"/>
          <w:highlight w:val="yellow"/>
          <w:u w:val="single"/>
        </w:rPr>
        <w:t>om Notes_06_01</w:t>
      </w:r>
      <w:r w:rsidRPr="0010736B">
        <w:rPr>
          <w:sz w:val="24"/>
          <w:szCs w:val="24"/>
          <w:highlight w:val="yellow"/>
          <w:u w:val="single"/>
        </w:rPr>
        <w:t xml:space="preserve"> matrix static force analysis</w:t>
      </w:r>
    </w:p>
    <w:p w:rsidR="00AC31F8" w:rsidRPr="00482CA2" w:rsidRDefault="00AC31F8" w:rsidP="00AC31F8">
      <w:pPr>
        <w:rPr>
          <w:sz w:val="24"/>
          <w:szCs w:val="24"/>
        </w:rPr>
      </w:pPr>
    </w:p>
    <w:p w:rsidR="00AC31F8" w:rsidRDefault="002F4BE4" w:rsidP="00AC31F8">
      <w:pPr>
        <w:rPr>
          <w:sz w:val="24"/>
          <w:szCs w:val="24"/>
        </w:rPr>
      </w:pPr>
      <w:r>
        <w:rPr>
          <w:position w:val="-158"/>
          <w:sz w:val="24"/>
        </w:rPr>
        <w:object w:dxaOrig="8800" w:dyaOrig="3280">
          <v:shape id="_x0000_i1070" type="#_x0000_t75" style="width:439.9pt;height:163.9pt" o:ole="">
            <v:imagedata r:id="rId101" o:title=""/>
          </v:shape>
          <o:OLEObject Type="Embed" ProgID="Equation.3" ShapeID="_x0000_i1070" DrawAspect="Content" ObjectID="_1643093320" r:id="rId102"/>
        </w:object>
      </w:r>
    </w:p>
    <w:p w:rsidR="0089473B" w:rsidRDefault="0089473B" w:rsidP="005118E1">
      <w:pPr>
        <w:rPr>
          <w:sz w:val="24"/>
          <w:szCs w:val="24"/>
        </w:rPr>
      </w:pPr>
    </w:p>
    <w:p w:rsidR="0089473B" w:rsidRDefault="0089473B" w:rsidP="005118E1">
      <w:pPr>
        <w:rPr>
          <w:sz w:val="24"/>
          <w:szCs w:val="24"/>
        </w:rPr>
      </w:pPr>
    </w:p>
    <w:p w:rsidR="0099787D" w:rsidRDefault="0099787D" w:rsidP="005118E1">
      <w:pPr>
        <w:rPr>
          <w:sz w:val="24"/>
          <w:szCs w:val="24"/>
        </w:rPr>
      </w:pPr>
    </w:p>
    <w:p w:rsidR="0099787D" w:rsidRDefault="0099787D">
      <w:pPr>
        <w:overflowPunct/>
        <w:autoSpaceDE/>
        <w:autoSpaceDN/>
        <w:adjustRightInd/>
        <w:textAlignment w:val="auto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99787D" w:rsidRDefault="0099787D" w:rsidP="005118E1">
      <w:pPr>
        <w:rPr>
          <w:sz w:val="24"/>
          <w:szCs w:val="24"/>
        </w:rPr>
      </w:pPr>
      <w:r w:rsidRPr="00482CA2">
        <w:rPr>
          <w:position w:val="-156"/>
          <w:sz w:val="24"/>
          <w:szCs w:val="24"/>
        </w:rPr>
        <w:object w:dxaOrig="6860" w:dyaOrig="3240">
          <v:shape id="_x0000_i1071" type="#_x0000_t75" style="width:343.2pt;height:162.15pt" o:ole="">
            <v:imagedata r:id="rId95" o:title=""/>
          </v:shape>
          <o:OLEObject Type="Embed" ProgID="Equation.DSMT4" ShapeID="_x0000_i1071" DrawAspect="Content" ObjectID="_1643093321" r:id="rId103"/>
        </w:object>
      </w:r>
    </w:p>
    <w:p w:rsidR="00940AA7" w:rsidRDefault="00940AA7" w:rsidP="005118E1">
      <w:pPr>
        <w:rPr>
          <w:sz w:val="24"/>
          <w:szCs w:val="24"/>
        </w:rPr>
      </w:pPr>
    </w:p>
    <w:p w:rsidR="0099787D" w:rsidRDefault="0099787D" w:rsidP="005118E1">
      <w:pPr>
        <w:rPr>
          <w:sz w:val="24"/>
          <w:szCs w:val="24"/>
        </w:rPr>
      </w:pPr>
      <w:r>
        <w:rPr>
          <w:sz w:val="24"/>
          <w:szCs w:val="24"/>
        </w:rPr>
        <w:t>shift origins to A, B and C</w:t>
      </w:r>
    </w:p>
    <w:p w:rsidR="0099787D" w:rsidRDefault="0099787D" w:rsidP="005118E1">
      <w:pPr>
        <w:rPr>
          <w:sz w:val="24"/>
          <w:szCs w:val="24"/>
        </w:rPr>
      </w:pPr>
    </w:p>
    <w:p w:rsidR="0099787D" w:rsidRDefault="0099787D" w:rsidP="0099787D">
      <w:pPr>
        <w:rPr>
          <w:sz w:val="24"/>
          <w:szCs w:val="24"/>
        </w:rPr>
      </w:pPr>
      <w:r>
        <w:rPr>
          <w:sz w:val="24"/>
          <w:szCs w:val="24"/>
        </w:rPr>
        <w:t>use     BG</w:t>
      </w:r>
      <w:r w:rsidRPr="0099787D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= r</w:t>
      </w:r>
      <w:r w:rsidRPr="0099787D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    BG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 xml:space="preserve"> = 0     CG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 xml:space="preserve"> = r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 xml:space="preserve">     CG</w:t>
      </w:r>
      <w:r>
        <w:rPr>
          <w:sz w:val="24"/>
          <w:szCs w:val="24"/>
          <w:vertAlign w:val="subscript"/>
        </w:rPr>
        <w:t>4</w:t>
      </w:r>
      <w:r>
        <w:rPr>
          <w:sz w:val="24"/>
          <w:szCs w:val="24"/>
        </w:rPr>
        <w:t xml:space="preserve"> = 0     DG</w:t>
      </w:r>
      <w:r>
        <w:rPr>
          <w:sz w:val="24"/>
          <w:szCs w:val="24"/>
          <w:vertAlign w:val="subscript"/>
        </w:rPr>
        <w:t>4</w:t>
      </w:r>
      <w:r>
        <w:rPr>
          <w:sz w:val="24"/>
          <w:szCs w:val="24"/>
        </w:rPr>
        <w:t xml:space="preserve"> = r</w:t>
      </w:r>
      <w:r>
        <w:rPr>
          <w:sz w:val="24"/>
          <w:szCs w:val="24"/>
          <w:vertAlign w:val="subscript"/>
        </w:rPr>
        <w:t>4</w:t>
      </w:r>
    </w:p>
    <w:p w:rsidR="0099787D" w:rsidRDefault="0099787D" w:rsidP="0099787D">
      <w:pPr>
        <w:rPr>
          <w:sz w:val="24"/>
          <w:szCs w:val="24"/>
        </w:rPr>
      </w:pPr>
    </w:p>
    <w:p w:rsidR="0099787D" w:rsidRDefault="0099787D" w:rsidP="0099787D">
      <w:pPr>
        <w:rPr>
          <w:sz w:val="24"/>
          <w:szCs w:val="24"/>
        </w:rPr>
      </w:pPr>
      <w:r w:rsidRPr="00482CA2">
        <w:rPr>
          <w:position w:val="-156"/>
          <w:sz w:val="24"/>
          <w:szCs w:val="24"/>
        </w:rPr>
        <w:object w:dxaOrig="5960" w:dyaOrig="3240">
          <v:shape id="_x0000_i1072" type="#_x0000_t75" style="width:298.3pt;height:162.15pt" o:ole="">
            <v:imagedata r:id="rId104" o:title=""/>
          </v:shape>
          <o:OLEObject Type="Embed" ProgID="Equation.DSMT4" ShapeID="_x0000_i1072" DrawAspect="Content" ObjectID="_1643093322" r:id="rId105"/>
        </w:object>
      </w:r>
    </w:p>
    <w:p w:rsidR="0099787D" w:rsidRDefault="0099787D" w:rsidP="0099787D">
      <w:pPr>
        <w:rPr>
          <w:sz w:val="24"/>
          <w:szCs w:val="24"/>
        </w:rPr>
      </w:pPr>
    </w:p>
    <w:p w:rsidR="0099787D" w:rsidRDefault="00C569A7" w:rsidP="0099787D">
      <w:pPr>
        <w:rPr>
          <w:sz w:val="24"/>
          <w:szCs w:val="24"/>
        </w:rPr>
      </w:pPr>
      <w:r w:rsidRPr="0099787D">
        <w:rPr>
          <w:position w:val="-174"/>
          <w:sz w:val="24"/>
          <w:szCs w:val="24"/>
        </w:rPr>
        <w:object w:dxaOrig="8580" w:dyaOrig="9440">
          <v:shape id="_x0000_i1073" type="#_x0000_t75" style="width:429.6pt;height:472.45pt" o:ole="">
            <v:imagedata r:id="rId106" o:title=""/>
          </v:shape>
          <o:OLEObject Type="Embed" ProgID="Equation.DSMT4" ShapeID="_x0000_i1073" DrawAspect="Content" ObjectID="_1643093323" r:id="rId107"/>
        </w:object>
      </w:r>
    </w:p>
    <w:p w:rsidR="00102EA3" w:rsidRDefault="00102EA3" w:rsidP="0099787D">
      <w:pPr>
        <w:rPr>
          <w:sz w:val="24"/>
          <w:szCs w:val="24"/>
        </w:rPr>
      </w:pPr>
    </w:p>
    <w:p w:rsidR="00102EA3" w:rsidRDefault="00102EA3">
      <w:pPr>
        <w:overflowPunct/>
        <w:autoSpaceDE/>
        <w:autoSpaceDN/>
        <w:adjustRightInd/>
        <w:textAlignment w:val="auto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102EA3" w:rsidRPr="0099787D" w:rsidRDefault="00F03D24" w:rsidP="0099787D">
      <w:pPr>
        <w:rPr>
          <w:sz w:val="24"/>
          <w:szCs w:val="24"/>
        </w:rPr>
      </w:pPr>
      <w:r w:rsidRPr="00C569A7">
        <w:rPr>
          <w:position w:val="-32"/>
          <w:sz w:val="24"/>
          <w:szCs w:val="24"/>
        </w:rPr>
        <w:object w:dxaOrig="8620" w:dyaOrig="9360">
          <v:shape id="_x0000_i1074" type="#_x0000_t75" style="width:431.3pt;height:468.35pt" o:ole="">
            <v:imagedata r:id="rId108" o:title=""/>
          </v:shape>
          <o:OLEObject Type="Embed" ProgID="Equation.DSMT4" ShapeID="_x0000_i1074" DrawAspect="Content" ObjectID="_1643093324" r:id="rId109"/>
        </w:object>
      </w:r>
    </w:p>
    <w:p w:rsidR="0099787D" w:rsidRDefault="0099787D" w:rsidP="005118E1">
      <w:pPr>
        <w:rPr>
          <w:sz w:val="24"/>
          <w:szCs w:val="24"/>
        </w:rPr>
      </w:pPr>
    </w:p>
    <w:p w:rsidR="00456FA9" w:rsidRPr="00456FA9" w:rsidRDefault="00456FA9" w:rsidP="00456FA9">
      <w:pPr>
        <w:rPr>
          <w:sz w:val="24"/>
          <w:szCs w:val="24"/>
        </w:rPr>
      </w:pPr>
      <w:r w:rsidRPr="00456FA9">
        <w:rPr>
          <w:sz w:val="24"/>
          <w:szCs w:val="24"/>
        </w:rPr>
        <w:t>r</w:t>
      </w:r>
      <w:r w:rsidRPr="00456FA9">
        <w:rPr>
          <w:sz w:val="24"/>
          <w:szCs w:val="24"/>
          <w:vertAlign w:val="subscript"/>
        </w:rPr>
        <w:t>3</w:t>
      </w:r>
      <w:r w:rsidRPr="00456FA9">
        <w:rPr>
          <w:sz w:val="24"/>
          <w:szCs w:val="24"/>
        </w:rPr>
        <w:t xml:space="preserve"> = </w:t>
      </w:r>
      <w:r w:rsidRPr="00456FA9">
        <w:rPr>
          <w:sz w:val="24"/>
          <w:szCs w:val="24"/>
          <w:lang w:val="de-DE"/>
        </w:rPr>
        <w:t xml:space="preserve">BC = 60 cm     </w:t>
      </w:r>
      <w:r w:rsidRPr="00456FA9">
        <w:rPr>
          <w:sz w:val="24"/>
          <w:szCs w:val="24"/>
        </w:rPr>
        <w:t>r</w:t>
      </w:r>
      <w:r w:rsidRPr="00456FA9">
        <w:rPr>
          <w:sz w:val="24"/>
          <w:szCs w:val="24"/>
          <w:vertAlign w:val="subscript"/>
        </w:rPr>
        <w:t>4</w:t>
      </w:r>
      <w:r w:rsidRPr="00456FA9">
        <w:rPr>
          <w:sz w:val="24"/>
          <w:szCs w:val="24"/>
        </w:rPr>
        <w:t xml:space="preserve"> = </w:t>
      </w:r>
      <w:proofErr w:type="gramStart"/>
      <w:r w:rsidRPr="00456FA9">
        <w:rPr>
          <w:sz w:val="24"/>
          <w:szCs w:val="24"/>
          <w:lang w:val="de-DE"/>
        </w:rPr>
        <w:t>CD  =</w:t>
      </w:r>
      <w:proofErr w:type="gramEnd"/>
      <w:r w:rsidRPr="00456FA9">
        <w:rPr>
          <w:sz w:val="24"/>
          <w:szCs w:val="24"/>
          <w:lang w:val="de-DE"/>
        </w:rPr>
        <w:t xml:space="preserve"> 45 cm     </w:t>
      </w:r>
      <w:r w:rsidRPr="00456FA9">
        <w:rPr>
          <w:rFonts w:ascii="Symbol" w:hAnsi="Symbol"/>
          <w:sz w:val="24"/>
          <w:szCs w:val="24"/>
        </w:rPr>
        <w:t></w:t>
      </w:r>
      <w:r w:rsidRPr="00456FA9">
        <w:rPr>
          <w:sz w:val="24"/>
          <w:szCs w:val="24"/>
          <w:vertAlign w:val="subscript"/>
        </w:rPr>
        <w:t>3</w:t>
      </w:r>
      <w:r w:rsidRPr="00456FA9">
        <w:rPr>
          <w:sz w:val="24"/>
          <w:szCs w:val="24"/>
        </w:rPr>
        <w:t xml:space="preserve"> = 13.151</w:t>
      </w:r>
      <w:r w:rsidRPr="00456FA9">
        <w:rPr>
          <w:sz w:val="24"/>
          <w:szCs w:val="24"/>
        </w:rPr>
        <w:sym w:font="Symbol" w:char="F0B0"/>
      </w:r>
      <w:r w:rsidRPr="00456FA9">
        <w:rPr>
          <w:sz w:val="24"/>
          <w:szCs w:val="24"/>
        </w:rPr>
        <w:t xml:space="preserve">    </w:t>
      </w:r>
      <w:r>
        <w:rPr>
          <w:sz w:val="24"/>
          <w:szCs w:val="24"/>
        </w:rPr>
        <w:t xml:space="preserve"> </w:t>
      </w:r>
      <w:r w:rsidRPr="00456FA9">
        <w:rPr>
          <w:rFonts w:ascii="Symbol" w:hAnsi="Symbol"/>
          <w:sz w:val="24"/>
          <w:szCs w:val="24"/>
        </w:rPr>
        <w:t></w:t>
      </w:r>
      <w:r w:rsidRPr="00456FA9">
        <w:rPr>
          <w:sz w:val="24"/>
          <w:szCs w:val="24"/>
          <w:vertAlign w:val="subscript"/>
        </w:rPr>
        <w:t>4</w:t>
      </w:r>
      <w:r w:rsidRPr="00456FA9">
        <w:rPr>
          <w:sz w:val="24"/>
          <w:szCs w:val="24"/>
        </w:rPr>
        <w:t xml:space="preserve"> = - 65.173</w:t>
      </w:r>
      <w:r w:rsidRPr="00456FA9">
        <w:rPr>
          <w:sz w:val="24"/>
          <w:szCs w:val="24"/>
        </w:rPr>
        <w:sym w:font="Symbol" w:char="F0B0"/>
      </w:r>
      <w:r>
        <w:rPr>
          <w:sz w:val="24"/>
          <w:szCs w:val="24"/>
        </w:rPr>
        <w:t xml:space="preserve">     </w:t>
      </w:r>
      <w:r w:rsidRPr="00AD437E">
        <w:rPr>
          <w:position w:val="-16"/>
        </w:rPr>
        <w:object w:dxaOrig="920" w:dyaOrig="440">
          <v:shape id="_x0000_i1075" type="#_x0000_t75" style="width:46.3pt;height:21.95pt" o:ole="">
            <v:imagedata r:id="rId110" o:title=""/>
          </v:shape>
          <o:OLEObject Type="Embed" ProgID="Equation.DSMT4" ShapeID="_x0000_i1075" DrawAspect="Content" ObjectID="_1643093325" r:id="rId111"/>
        </w:object>
      </w:r>
      <w:r>
        <w:t xml:space="preserve">= </w:t>
      </w:r>
      <w:r w:rsidRPr="00456FA9">
        <w:rPr>
          <w:sz w:val="24"/>
          <w:szCs w:val="24"/>
        </w:rPr>
        <w:t>-2.6441e+03</w:t>
      </w:r>
    </w:p>
    <w:p w:rsidR="00456FA9" w:rsidRDefault="00456FA9" w:rsidP="005118E1">
      <w:pPr>
        <w:rPr>
          <w:sz w:val="24"/>
          <w:szCs w:val="24"/>
        </w:rPr>
      </w:pPr>
    </w:p>
    <w:p w:rsidR="00456FA9" w:rsidRPr="00456FA9" w:rsidRDefault="00940AA7" w:rsidP="00456FA9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940AA7" w:rsidRPr="00940AA7" w:rsidRDefault="00783BD3" w:rsidP="00940AA7">
      <w:pPr>
        <w:rPr>
          <w:b/>
          <w:sz w:val="24"/>
          <w:szCs w:val="24"/>
        </w:rPr>
      </w:pPr>
      <w:r w:rsidRPr="00940AA7">
        <w:rPr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581952" behindDoc="0" locked="0" layoutInCell="1" allowOverlap="1" wp14:anchorId="6D037A48" wp14:editId="39770DE6">
                <wp:simplePos x="0" y="0"/>
                <wp:positionH relativeFrom="column">
                  <wp:posOffset>4638357</wp:posOffset>
                </wp:positionH>
                <wp:positionV relativeFrom="paragraph">
                  <wp:posOffset>-9842</wp:posOffset>
                </wp:positionV>
                <wp:extent cx="183515" cy="229235"/>
                <wp:effectExtent l="0" t="0" r="6985" b="0"/>
                <wp:wrapNone/>
                <wp:docPr id="115" name="Rectangl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3515" cy="229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864C5" w:rsidRPr="00940AA7" w:rsidRDefault="004864C5" w:rsidP="00783BD3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D037A48" id="Rectangle 64" o:spid="_x0000_s1098" style="position:absolute;margin-left:365.2pt;margin-top:-.75pt;width:14.45pt;height:18.05pt;z-index:25158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" filled="f" stroked="f" strokeweight=".5pt">
                <v:textbox inset="1pt,1pt,1pt,1pt">
                  <w:txbxContent>
                    <w:p w:rsidR="004864C5" w:rsidRPr="00940AA7" w:rsidRDefault="004864C5" w:rsidP="00783BD3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E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79904" behindDoc="0" locked="0" layoutInCell="1" allowOverlap="1" wp14:anchorId="275D0035" wp14:editId="35DDA7F4">
                <wp:simplePos x="0" y="0"/>
                <wp:positionH relativeFrom="column">
                  <wp:posOffset>4519612</wp:posOffset>
                </wp:positionH>
                <wp:positionV relativeFrom="paragraph">
                  <wp:posOffset>90487</wp:posOffset>
                </wp:positionV>
                <wp:extent cx="92075" cy="92075"/>
                <wp:effectExtent l="0" t="0" r="22225" b="22225"/>
                <wp:wrapNone/>
                <wp:docPr id="114" name="Oval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075" cy="9207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AF836AB" id="Oval 37" o:spid="_x0000_s1026" style="position:absolute;margin-left:355.85pt;margin-top:7.1pt;width:7.25pt;height:7.25pt;z-index:25157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" fillcolor="black [3213]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75808" behindDoc="0" locked="0" layoutInCell="1" allowOverlap="1" wp14:anchorId="1381060C" wp14:editId="57D1BBFF">
                <wp:simplePos x="0" y="0"/>
                <wp:positionH relativeFrom="column">
                  <wp:posOffset>3804920</wp:posOffset>
                </wp:positionH>
                <wp:positionV relativeFrom="paragraph">
                  <wp:posOffset>130492</wp:posOffset>
                </wp:positionV>
                <wp:extent cx="1085850" cy="828675"/>
                <wp:effectExtent l="38100" t="19050" r="0" b="47625"/>
                <wp:wrapNone/>
                <wp:docPr id="113" name="Freeform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5850" cy="828675"/>
                        </a:xfrm>
                        <a:custGeom>
                          <a:avLst/>
                          <a:gdLst>
                            <a:gd name="connsiteX0" fmla="*/ 0 w 1085850"/>
                            <a:gd name="connsiteY0" fmla="*/ 828675 h 828675"/>
                            <a:gd name="connsiteX1" fmla="*/ 1085850 w 1085850"/>
                            <a:gd name="connsiteY1" fmla="*/ 471488 h 828675"/>
                            <a:gd name="connsiteX2" fmla="*/ 766762 w 1085850"/>
                            <a:gd name="connsiteY2" fmla="*/ 0 h 828675"/>
                            <a:gd name="connsiteX3" fmla="*/ 0 w 1085850"/>
                            <a:gd name="connsiteY3" fmla="*/ 828675 h 82867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1085850" h="828675">
                              <a:moveTo>
                                <a:pt x="0" y="828675"/>
                              </a:moveTo>
                              <a:lnTo>
                                <a:pt x="1085850" y="471488"/>
                              </a:lnTo>
                              <a:lnTo>
                                <a:pt x="766762" y="0"/>
                              </a:lnTo>
                              <a:lnTo>
                                <a:pt x="0" y="828675"/>
                              </a:lnTo>
                              <a:close/>
                            </a:path>
                          </a:pathLst>
                        </a:custGeom>
                        <a:pattFill prst="wdDnDiag">
                          <a:fgClr>
                            <a:schemeClr val="tx1"/>
                          </a:fgClr>
                          <a:bgClr>
                            <a:schemeClr val="bg1"/>
                          </a:bgClr>
                        </a:patt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5B28194" id="Freeform 113" o:spid="_x0000_s1026" style="position:absolute;margin-left:299.6pt;margin-top:10.25pt;width:85.5pt;height:65.25pt;z-index:2515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85850,828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" path="m,828675l1085850,471488,766762,,,828675xe" fillcolor="black [3213]" strokecolor="black [3213]" strokeweight="1pt">
                <v:fill r:id="rId112" o:title="" color2="white [3212]" type="pattern"/>
                <v:stroke joinstyle="miter"/>
                <v:path arrowok="t" o:connecttype="custom" o:connectlocs="0,828675;1085850,471488;766762,0;0,828675" o:connectangles="0,0,0,0"/>
              </v:shape>
            </w:pict>
          </mc:Fallback>
        </mc:AlternateContent>
      </w:r>
      <w:r w:rsidR="00940AA7" w:rsidRPr="00940AA7">
        <w:rPr>
          <w:b/>
          <w:sz w:val="24"/>
          <w:szCs w:val="24"/>
        </w:rPr>
        <w:t xml:space="preserve">Four </w:t>
      </w:r>
      <w:proofErr w:type="gramStart"/>
      <w:r w:rsidR="00940AA7" w:rsidRPr="00940AA7">
        <w:rPr>
          <w:b/>
          <w:sz w:val="24"/>
          <w:szCs w:val="24"/>
        </w:rPr>
        <w:t>bar</w:t>
      </w:r>
      <w:proofErr w:type="gramEnd"/>
    </w:p>
    <w:p w:rsidR="00940AA7" w:rsidRDefault="00783BD3" w:rsidP="00940AA7">
      <w:pPr>
        <w:rPr>
          <w:sz w:val="24"/>
          <w:szCs w:val="24"/>
        </w:rPr>
      </w:pPr>
      <w:r w:rsidRPr="00940AA7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50208" behindDoc="0" locked="0" layoutInCell="1" allowOverlap="1" wp14:anchorId="013549AB" wp14:editId="7457C629">
                <wp:simplePos x="0" y="0"/>
                <wp:positionH relativeFrom="column">
                  <wp:posOffset>4062413</wp:posOffset>
                </wp:positionH>
                <wp:positionV relativeFrom="paragraph">
                  <wp:posOffset>169862</wp:posOffset>
                </wp:positionV>
                <wp:extent cx="183515" cy="229235"/>
                <wp:effectExtent l="0" t="0" r="6985" b="0"/>
                <wp:wrapNone/>
                <wp:docPr id="301" name="Rectangl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3515" cy="229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864C5" w:rsidRPr="00940AA7" w:rsidRDefault="004864C5" w:rsidP="00940AA7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13549AB" id="_x0000_s1099" style="position:absolute;margin-left:319.9pt;margin-top:13.35pt;width:14.45pt;height:18.05pt;z-index:25155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" filled="f" stroked="f" strokeweight=".5pt">
                <v:textbox inset="1pt,1pt,1pt,1pt">
                  <w:txbxContent>
                    <w:p w:rsidR="004864C5" w:rsidRPr="00940AA7" w:rsidRDefault="004864C5" w:rsidP="00940AA7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3</w:t>
                      </w:r>
                    </w:p>
                  </w:txbxContent>
                </v:textbox>
              </v:rect>
            </w:pict>
          </mc:Fallback>
        </mc:AlternateContent>
      </w:r>
    </w:p>
    <w:p w:rsidR="00940AA7" w:rsidRDefault="005E0CE1" w:rsidP="00940AA7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588096" behindDoc="0" locked="0" layoutInCell="1" allowOverlap="1" wp14:anchorId="3B32B024" wp14:editId="229C2208">
                <wp:simplePos x="0" y="0"/>
                <wp:positionH relativeFrom="column">
                  <wp:posOffset>4579620</wp:posOffset>
                </wp:positionH>
                <wp:positionV relativeFrom="paragraph">
                  <wp:posOffset>1015365</wp:posOffset>
                </wp:positionV>
                <wp:extent cx="274955" cy="185444"/>
                <wp:effectExtent l="0" t="0" r="29845" b="24130"/>
                <wp:wrapNone/>
                <wp:docPr id="235" name="Group 2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4955" cy="185444"/>
                          <a:chOff x="0" y="0"/>
                          <a:chExt cx="274955" cy="185444"/>
                        </a:xfrm>
                      </wpg:grpSpPr>
                      <wps:wsp>
                        <wps:cNvPr id="236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91440" y="47625"/>
                            <a:ext cx="619" cy="92060"/>
                          </a:xfrm>
                          <a:prstGeom prst="lin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7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182880" y="47625"/>
                            <a:ext cx="619" cy="92060"/>
                          </a:xfrm>
                          <a:prstGeom prst="lin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8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0" y="139065"/>
                            <a:ext cx="274955" cy="651"/>
                          </a:xfrm>
                          <a:prstGeom prst="lin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9" name="Line 43"/>
                        <wps:cNvCnPr>
                          <a:cxnSpLocks noChangeShapeType="1"/>
                        </wps:cNvCnPr>
                        <wps:spPr bwMode="auto">
                          <a:xfrm flipV="1">
                            <a:off x="41910" y="139065"/>
                            <a:ext cx="46431" cy="46379"/>
                          </a:xfrm>
                          <a:prstGeom prst="lin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0" name="Line 44"/>
                        <wps:cNvCnPr>
                          <a:cxnSpLocks noChangeShapeType="1"/>
                        </wps:cNvCnPr>
                        <wps:spPr bwMode="auto">
                          <a:xfrm flipV="1">
                            <a:off x="0" y="139065"/>
                            <a:ext cx="46431" cy="46333"/>
                          </a:xfrm>
                          <a:prstGeom prst="lin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4" name="Line 45"/>
                        <wps:cNvCnPr>
                          <a:cxnSpLocks noChangeShapeType="1"/>
                        </wps:cNvCnPr>
                        <wps:spPr bwMode="auto">
                          <a:xfrm flipV="1">
                            <a:off x="89535" y="139065"/>
                            <a:ext cx="46252" cy="46333"/>
                          </a:xfrm>
                          <a:prstGeom prst="lin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5" name="Line 46"/>
                        <wps:cNvCnPr>
                          <a:cxnSpLocks noChangeShapeType="1"/>
                        </wps:cNvCnPr>
                        <wps:spPr bwMode="auto">
                          <a:xfrm flipV="1">
                            <a:off x="137160" y="139065"/>
                            <a:ext cx="46431" cy="46333"/>
                          </a:xfrm>
                          <a:prstGeom prst="lin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6" name="Line 47"/>
                        <wps:cNvCnPr>
                          <a:cxnSpLocks noChangeShapeType="1"/>
                        </wps:cNvCnPr>
                        <wps:spPr bwMode="auto">
                          <a:xfrm flipV="1">
                            <a:off x="180975" y="139065"/>
                            <a:ext cx="46252" cy="46333"/>
                          </a:xfrm>
                          <a:prstGeom prst="lin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7" name="Oval 39"/>
                        <wps:cNvSpPr>
                          <a:spLocks noChangeArrowheads="1"/>
                        </wps:cNvSpPr>
                        <wps:spPr bwMode="auto">
                          <a:xfrm>
                            <a:off x="91440" y="0"/>
                            <a:ext cx="92064" cy="9206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84E6922" id="Group 235" o:spid="_x0000_s1026" style="position:absolute;margin-left:360.6pt;margin-top:79.95pt;width:21.65pt;height:14.6pt;z-index:251588096" coordsize="274955,1854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">
                <v:line id="Line 40" o:spid="_x0000_s1027" style="position:absolute;visibility:visible;mso-wrap-style:square" from="91440,47625" to="92059,1396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B778UAAADcAAAADwAAAGRycy9kb3ducmV2LnhtbESPQWsCMRSE70L/Q3iFXkSzVbCyGqUV&#10;BUU8aPegt8fmdbO4eVk2qa7/3giCx2FmvmGm89ZW4kKNLx0r+OwnIIhzp0suFGS/q94YhA/IGivH&#10;pOBGHuazt84UU+2uvKfLIRQiQtinqMCEUKdS+tyQRd93NXH0/lxjMUTZFFI3eI1wW8lBkoykxZLj&#10;gsGaFoby8+HfKvjBbjbMzmg2/jT+Otpdsqm3S6U+3tvvCYhAbXiFn+21VjAYjuBxJh4BOb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BB778UAAADcAAAADwAAAAAAAAAA&#10;AAAAAAChAgAAZHJzL2Rvd25yZXYueG1sUEsFBgAAAAAEAAQA+QAAAJMDAAAAAA==&#10;" filled="t" fillcolor="white [3212]" strokecolor="black [3213]" strokeweight="1pt">
                  <v:stroke startarrowwidth="narrow" startarrowlength="long" endarrowwidth="narrow" endarrowlength="long"/>
                </v:line>
                <v:line id="Line 41" o:spid="_x0000_s1028" style="position:absolute;visibility:visible;mso-wrap-style:square" from="182880,47625" to="183499,1396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zedMYAAADcAAAADwAAAGRycy9kb3ducmV2LnhtbESPQWvCQBSE70L/w/IKvRSzUUElzSoq&#10;FSrSQzUHvT2yr9lg9m3Irpr++26h4HGYmW+YfNnbRtyo87VjBaMkBUFcOl1zpaA4bodzED4ga2wc&#10;k4If8rBcPA1yzLS78xfdDqESEcI+QwUmhDaT0peGLPrEtcTR+3adxRBlV0nd4T3CbSPHaTqVFmuO&#10;CwZb2hgqL4erVbDG12JSXNDs/Hk+O9nPdNfu35V6ee5XbyAC9eER/m9/aAXjyQz+zs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9c3nTGAAAA3AAAAA8AAAAAAAAA&#10;AAAAAAAAoQIAAGRycy9kb3ducmV2LnhtbFBLBQYAAAAABAAEAPkAAACUAwAAAAA=&#10;" filled="t" fillcolor="white [3212]" strokecolor="black [3213]" strokeweight="1pt">
                  <v:stroke startarrowwidth="narrow" startarrowlength="long" endarrowwidth="narrow" endarrowlength="long"/>
                </v:line>
                <v:line id="Line 42" o:spid="_x0000_s1029" style="position:absolute;visibility:visible;mso-wrap-style:square" from="0,139065" to="274955,139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NKBsMAAADcAAAADwAAAGRycy9kb3ducmV2LnhtbERPz2vCMBS+D/wfwhO8jJnOwpTOKG5s&#10;sCI7THvYbo/m2RSbl9LEtv735iDs+PH9Xm9H24ieOl87VvA8T0AQl07XXCkojp9PKxA+IGtsHJOC&#10;K3nYbiYPa8y0G/iH+kOoRAxhn6ECE0KbSelLQxb93LXEkTu5zmKIsKuk7nCI4baRiyR5kRZrjg0G&#10;W3o3VJ4PF6vgDR+LtDijyf3favlrv5O83X8oNZuOu1cQgcbwL767v7SCRRrXxjPxCMjN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7DSgbDAAAA3AAAAA8AAAAAAAAAAAAA&#10;AAAAoQIAAGRycy9kb3ducmV2LnhtbFBLBQYAAAAABAAEAPkAAACRAwAAAAA=&#10;" filled="t" fillcolor="white [3212]" strokecolor="black [3213]" strokeweight="1pt">
                  <v:stroke startarrowwidth="narrow" startarrowlength="long" endarrowwidth="narrow" endarrowlength="long"/>
                </v:line>
                <v:line id="Line 43" o:spid="_x0000_s1030" style="position:absolute;flip:y;visibility:visible;mso-wrap-style:square" from="41910,139065" to="88341,185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uNyMgAAADcAAAADwAAAGRycy9kb3ducmV2LnhtbESPQUvDQBSE7wX/w/IEb+3Gqq1NsylV&#10;UQSLtLWFHl+zzySYfRt21zT9964geBxm5hsmW/SmER05X1tWcD1KQBAXVtdcKth9PA/vQfiArLGx&#10;TArO5GGRXwwyTLU98Ya6bShFhLBPUUEVQptK6YuKDPqRbYmj92mdwRClK6V2eIpw08hxkkykwZrj&#10;QoUtPVZUfG2/jYLjdOWOL/vD3a3cu6eH6Xndvb0vlbq67JdzEIH68B/+a79qBeObGfyeiUdA5j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pauNyMgAAADcAAAADwAAAAAA&#10;AAAAAAAAAAChAgAAZHJzL2Rvd25yZXYueG1sUEsFBgAAAAAEAAQA+QAAAJYDAAAAAA==&#10;" filled="t" fillcolor="white [3212]" strokecolor="black [3213]" strokeweight="1pt">
                  <v:stroke startarrowwidth="narrow" startarrowlength="long" endarrowwidth="narrow" endarrowlength="long"/>
                </v:line>
                <v:line id="Line 44" o:spid="_x0000_s1031" style="position:absolute;flip:y;visibility:visible;mso-wrap-style:square" from="0,139065" to="46431,185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dXKMQAAADcAAAADwAAAGRycy9kb3ducmV2LnhtbERPW2vCMBR+F/Yfwhn4pulEp3RG8YIy&#10;2BjzBns8NmdtsTkpSaz135uHwR4/vvt03ppKNOR8aVnBSz8BQZxZXXKu4HjY9CYgfEDWWFkmBXfy&#10;MJ89daaYanvjHTX7kIsYwj5FBUUIdSqlzwoy6Pu2Jo7cr3UGQ4Qul9rhLYabSg6S5FUaLDk2FFjT&#10;qqDssr8aBefxpztvTz+joTy59XJ8/24+vhZKdZ/bxRuIQG34F/+537WCwTDOj2fiEZC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l1coxAAAANwAAAAPAAAAAAAAAAAA&#10;AAAAAKECAABkcnMvZG93bnJldi54bWxQSwUGAAAAAAQABAD5AAAAkgMAAAAA&#10;" filled="t" fillcolor="white [3212]" strokecolor="black [3213]" strokeweight="1pt">
                  <v:stroke startarrowwidth="narrow" startarrowlength="long" endarrowwidth="narrow" endarrowlength="long"/>
                </v:line>
                <v:line id="Line 45" o:spid="_x0000_s1032" style="position:absolute;flip:y;visibility:visible;mso-wrap-style:square" from="89535,139065" to="135787,185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xRK8cAAADcAAAADwAAAGRycy9kb3ducmV2LnhtbESP3WrCQBSE74W+w3IE73SjRC2pq/hD&#10;i1Apra3Qy2P2NAnNng272xjfvlsoeDnMzDfMYtWZWrTkfGVZwXiUgCDOra64UPDx/ji8B+EDssba&#10;Mim4kofV8q63wEzbC79RewyFiBD2GSooQ2gyKX1ekkE/sg1x9L6sMxiidIXUDi8Rbmo5SZKZNFhx&#10;XCixoW1J+ffxxyg4zw/u/HT6nKby5Hab+fW1fX5ZKzXod+sHEIG6cAv/t/dawSRN4e9MPAJy+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rFErxwAAANwAAAAPAAAAAAAA&#10;AAAAAAAAAKECAABkcnMvZG93bnJldi54bWxQSwUGAAAAAAQABAD5AAAAlQMAAAAA&#10;" filled="t" fillcolor="white [3212]" strokecolor="black [3213]" strokeweight="1pt">
                  <v:stroke startarrowwidth="narrow" startarrowlength="long" endarrowwidth="narrow" endarrowlength="long"/>
                </v:line>
                <v:line id="Line 46" o:spid="_x0000_s1033" style="position:absolute;flip:y;visibility:visible;mso-wrap-style:square" from="137160,139065" to="183591,185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D0sMcAAADcAAAADwAAAGRycy9kb3ducmV2LnhtbESPW2sCMRSE3wv+h3CEvtVsRausRvFC&#10;S8FS6g18PG5Odxc3J0uSruu/b4RCH4eZ+YaZzltTiYacLy0reO4lIIgzq0vOFRz2r09jED4ga6ws&#10;k4IbeZjPOg9TTLW98paaXchFhLBPUUERQp1K6bOCDPqerYmj922dwRCly6V2eI1wU8l+krxIgyXH&#10;hQJrWhWUXXY/RsF59OHOb8fTcCCPbr0c3b6azedCqcduu5iACNSG//Bf+10r6A+GcD8Tj4C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84PSwxwAAANwAAAAPAAAAAAAA&#10;AAAAAAAAAKECAABkcnMvZG93bnJldi54bWxQSwUGAAAAAAQABAD5AAAAlQMAAAAA&#10;" filled="t" fillcolor="white [3212]" strokecolor="black [3213]" strokeweight="1pt">
                  <v:stroke startarrowwidth="narrow" startarrowlength="long" endarrowwidth="narrow" endarrowlength="long"/>
                </v:line>
                <v:line id="Line 47" o:spid="_x0000_s1034" style="position:absolute;flip:y;visibility:visible;mso-wrap-style:square" from="180975,139065" to="227227,185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Jqx8cAAADcAAAADwAAAGRycy9kb3ducmV2LnhtbESPW2sCMRSE3wX/QziCbzVbsVq2RvGC&#10;pdBSWi/Qx+PmdHdxc7IkcV3/vSkUfBxm5htmOm9NJRpyvrSs4HGQgCDOrC45V7DfbR6eQfiArLGy&#10;TAqu5GE+63ammGp74W9qtiEXEcI+RQVFCHUqpc8KMugHtiaO3q91BkOULpfa4SXCTSWHSTKWBkuO&#10;CwXWtCooO23PRsFx8uGOr4efp5E8uPVycv1q3j8XSvV77eIFRKA23MP/7TetYDgaw9+ZeATk7AY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MmrHxwAAANwAAAAPAAAAAAAA&#10;AAAAAAAAAKECAABkcnMvZG93bnJldi54bWxQSwUGAAAAAAQABAD5AAAAlQMAAAAA&#10;" filled="t" fillcolor="white [3212]" strokecolor="black [3213]" strokeweight="1pt">
                  <v:stroke startarrowwidth="narrow" startarrowlength="long" endarrowwidth="narrow" endarrowlength="long"/>
                </v:line>
                <v:oval id="Oval 39" o:spid="_x0000_s1035" style="position:absolute;left:91440;width:92064;height:920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sLiMIA&#10;AADcAAAADwAAAGRycy9kb3ducmV2LnhtbESPQYvCMBSE78L+h/AWvGlqWVSqaZFdXARPVtm9Pppn&#10;W21eShO1/nsjCB6HmfmGWWa9acSVOldbVjAZRyCIC6trLhUc9uvRHITzyBoby6TgTg6y9GOwxETb&#10;G+/omvtSBAi7BBVU3reJlK6oyKAb25Y4eEfbGfRBdqXUHd4C3DQyjqKpNFhzWKiwpe+KinN+MQr4&#10;aOMf+rXzCfpm+1f+5+60q5UafvarBQhPvX+HX+2NVhB/zeB5JhwBmT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OwuIwgAAANwAAAAPAAAAAAAAAAAAAAAAAJgCAABkcnMvZG93&#10;bnJldi54bWxQSwUGAAAAAAQABAD1AAAAhwMAAAAA&#10;" fillcolor="white [3212]" strokecolor="black [3213]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572736" behindDoc="0" locked="0" layoutInCell="1" allowOverlap="1" wp14:anchorId="5AD25549" wp14:editId="521EBD31">
                <wp:simplePos x="0" y="0"/>
                <wp:positionH relativeFrom="column">
                  <wp:posOffset>3343275</wp:posOffset>
                </wp:positionH>
                <wp:positionV relativeFrom="paragraph">
                  <wp:posOffset>1009650</wp:posOffset>
                </wp:positionV>
                <wp:extent cx="274955" cy="185444"/>
                <wp:effectExtent l="0" t="0" r="29845" b="24130"/>
                <wp:wrapNone/>
                <wp:docPr id="234" name="Group 2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4955" cy="185444"/>
                          <a:chOff x="0" y="0"/>
                          <a:chExt cx="274955" cy="185444"/>
                        </a:xfrm>
                      </wpg:grpSpPr>
                      <wps:wsp>
                        <wps:cNvPr id="205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91440" y="47625"/>
                            <a:ext cx="619" cy="92060"/>
                          </a:xfrm>
                          <a:prstGeom prst="lin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6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182880" y="47625"/>
                            <a:ext cx="619" cy="92060"/>
                          </a:xfrm>
                          <a:prstGeom prst="lin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7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0" y="139065"/>
                            <a:ext cx="274955" cy="651"/>
                          </a:xfrm>
                          <a:prstGeom prst="lin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8" name="Line 43"/>
                        <wps:cNvCnPr>
                          <a:cxnSpLocks noChangeShapeType="1"/>
                        </wps:cNvCnPr>
                        <wps:spPr bwMode="auto">
                          <a:xfrm flipV="1">
                            <a:off x="41910" y="139065"/>
                            <a:ext cx="46431" cy="46379"/>
                          </a:xfrm>
                          <a:prstGeom prst="lin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9" name="Line 44"/>
                        <wps:cNvCnPr>
                          <a:cxnSpLocks noChangeShapeType="1"/>
                        </wps:cNvCnPr>
                        <wps:spPr bwMode="auto">
                          <a:xfrm flipV="1">
                            <a:off x="0" y="139065"/>
                            <a:ext cx="46431" cy="46333"/>
                          </a:xfrm>
                          <a:prstGeom prst="lin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0" name="Line 45"/>
                        <wps:cNvCnPr>
                          <a:cxnSpLocks noChangeShapeType="1"/>
                        </wps:cNvCnPr>
                        <wps:spPr bwMode="auto">
                          <a:xfrm flipV="1">
                            <a:off x="89535" y="139065"/>
                            <a:ext cx="46252" cy="46333"/>
                          </a:xfrm>
                          <a:prstGeom prst="lin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1" name="Line 46"/>
                        <wps:cNvCnPr>
                          <a:cxnSpLocks noChangeShapeType="1"/>
                        </wps:cNvCnPr>
                        <wps:spPr bwMode="auto">
                          <a:xfrm flipV="1">
                            <a:off x="137160" y="139065"/>
                            <a:ext cx="46431" cy="46333"/>
                          </a:xfrm>
                          <a:prstGeom prst="lin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2" name="Line 47"/>
                        <wps:cNvCnPr>
                          <a:cxnSpLocks noChangeShapeType="1"/>
                        </wps:cNvCnPr>
                        <wps:spPr bwMode="auto">
                          <a:xfrm flipV="1">
                            <a:off x="180975" y="139065"/>
                            <a:ext cx="46252" cy="46333"/>
                          </a:xfrm>
                          <a:prstGeom prst="lin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4" name="Oval 39"/>
                        <wps:cNvSpPr>
                          <a:spLocks noChangeArrowheads="1"/>
                        </wps:cNvSpPr>
                        <wps:spPr bwMode="auto">
                          <a:xfrm>
                            <a:off x="91440" y="0"/>
                            <a:ext cx="92064" cy="9206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56A2572" id="Group 234" o:spid="_x0000_s1026" style="position:absolute;margin-left:263.25pt;margin-top:79.5pt;width:21.65pt;height:14.6pt;z-index:251572736" coordsize="274955,1854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">
                <v:line id="Line 40" o:spid="_x0000_s1027" style="position:absolute;visibility:visible;mso-wrap-style:square" from="91440,47625" to="92059,1396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4vJcYAAADcAAAADwAAAGRycy9kb3ducmV2LnhtbESPQWsCMRSE74X+h/AKvYgmVaqyGqUt&#10;LVTEg7oHvT02z83i5mXZpLr++6Yg9DjMzDfMfNm5WlyoDZVnDS8DBYK48KbiUkO+/+pPQYSIbLD2&#10;TBpuFGC5eHyYY2b8lbd02cVSJAiHDDXYGJtMylBYchgGviFO3sm3DmOSbSlNi9cEd7UcKjWWDitO&#10;CxYb+rBUnHc/TsM79vJRfka7Csfp5OA2atWsP7V+fureZiAidfE/fG9/Gw1D9Qp/Z9IRk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6uLyXGAAAA3AAAAA8AAAAAAAAA&#10;AAAAAAAAoQIAAGRycy9kb3ducmV2LnhtbFBLBQYAAAAABAAEAPkAAACUAwAAAAA=&#10;" filled="t" fillcolor="white [3212]" strokecolor="black [3213]" strokeweight="1pt">
                  <v:stroke startarrowwidth="narrow" startarrowlength="long" endarrowwidth="narrow" endarrowlength="long"/>
                </v:line>
                <v:line id="Line 41" o:spid="_x0000_s1028" style="position:absolute;visibility:visible;mso-wrap-style:square" from="182880,47625" to="183499,1396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yxUsUAAADcAAAADwAAAGRycy9kb3ducmV2LnhtbESPQWsCMRSE74L/ITyhl1ITLVjZGkWl&#10;QkU81O5Bb4/N62Zx87Jsom7/fSMUPA4z8w0zW3SuFldqQ+VZw2ioQBAX3lRcasi/Ny9TECEiG6w9&#10;k4ZfCrCY93szzIy/8RddD7EUCcIhQw02xiaTMhSWHIahb4iT9+NbhzHJtpSmxVuCu1qOlZpIhxWn&#10;BYsNrS0V58PFaVjhc/6an9Fuw2n6dnR7tW12H1o/DbrlO4hIXXyE/9ufRsNYTeB+Jh0B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nyxUsUAAADcAAAADwAAAAAAAAAA&#10;AAAAAAChAgAAZHJzL2Rvd25yZXYueG1sUEsFBgAAAAAEAAQA+QAAAJMDAAAAAA==&#10;" filled="t" fillcolor="white [3212]" strokecolor="black [3213]" strokeweight="1pt">
                  <v:stroke startarrowwidth="narrow" startarrowlength="long" endarrowwidth="narrow" endarrowlength="long"/>
                </v:line>
                <v:line id="Line 42" o:spid="_x0000_s1029" style="position:absolute;visibility:visible;mso-wrap-style:square" from="0,139065" to="274955,139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AUycUAAADcAAAADwAAAGRycy9kb3ducmV2LnhtbESPQWsCMRSE7wX/Q3iCl6JJLVRZjWJL&#10;C5XiQd2D3h6b52Zx87Jsom7/vREKPQ4z8w0zX3auFldqQ+VZw8tIgSAuvKm41JDvv4ZTECEiG6w9&#10;k4ZfCrBc9J7mmBl/4y1dd7EUCcIhQw02xiaTMhSWHIaRb4iTd/Ktw5hkW0rT4i3BXS3HSr1JhxWn&#10;BYsNfVgqzruL0/COz/lrfka7Dsfp5OA2at38fGo96HerGYhIXfwP/7W/jYaxmsDjTDoCcn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TAUycUAAADcAAAADwAAAAAAAAAA&#10;AAAAAAChAgAAZHJzL2Rvd25yZXYueG1sUEsFBgAAAAAEAAQA+QAAAJMDAAAAAA==&#10;" filled="t" fillcolor="white [3212]" strokecolor="black [3213]" strokeweight="1pt">
                  <v:stroke startarrowwidth="narrow" startarrowlength="long" endarrowwidth="narrow" endarrowlength="long"/>
                </v:line>
                <v:line id="Line 43" o:spid="_x0000_s1030" style="position:absolute;flip:y;visibility:visible;mso-wrap-style:square" from="41910,139065" to="88341,185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vi7sQAAADcAAAADwAAAGRycy9kb3ducmV2LnhtbERPW2vCMBR+F/wP4Qh7s6kyp1SjqGNj&#10;MBmbF9jjsTlri81JSbJa/715GOzx47svVp2pRUvOV5YVjJIUBHFudcWFguPhZTgD4QOyxtoyKbiR&#10;h9Wy31tgpu2Vv6jdh0LEEPYZKihDaDIpfV6SQZ/YhjhyP9YZDBG6QmqH1xhuajlO0ydpsOLYUGJD&#10;25Lyy/7XKDhPd+78evqePMqTe95Mb5/t+8daqYdBt56DCNSFf/Gf+00rGKdxbTwTj4Bc3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i+LuxAAAANwAAAAPAAAAAAAAAAAA&#10;AAAAAKECAABkcnMvZG93bnJldi54bWxQSwUGAAAAAAQABAD5AAAAkgMAAAAA&#10;" filled="t" fillcolor="white [3212]" strokecolor="black [3213]" strokeweight="1pt">
                  <v:stroke startarrowwidth="narrow" startarrowlength="long" endarrowwidth="narrow" endarrowlength="long"/>
                </v:line>
                <v:line id="Line 44" o:spid="_x0000_s1031" style="position:absolute;flip:y;visibility:visible;mso-wrap-style:square" from="0,139065" to="46431,185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dHdcgAAADcAAAADwAAAGRycy9kb3ducmV2LnhtbESPW2sCMRSE3wv9D+EUfKvZivWyNYqt&#10;KIJFvFTo43Fzurt0c7IkcV3/fVMo9HGYmW+Yyaw1lWjI+dKygqduAoI4s7rkXMHHcfk4AuEDssbK&#10;Mim4kYfZ9P5ugqm2V95Tcwi5iBD2KSooQqhTKX1WkEHftTVx9L6sMxiidLnUDq8RbirZS5KBNFhy&#10;XCiwpreCsu/DxSg4D9/deXX6fO7Lk1u8Dm+7ZrOdK9V5aOcvIAK14T/8115rBb1kDL9n4hGQ0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8dHdcgAAADcAAAADwAAAAAA&#10;AAAAAAAAAAChAgAAZHJzL2Rvd25yZXYueG1sUEsFBgAAAAAEAAQA+QAAAJYDAAAAAA==&#10;" filled="t" fillcolor="white [3212]" strokecolor="black [3213]" strokeweight="1pt">
                  <v:stroke startarrowwidth="narrow" startarrowlength="long" endarrowwidth="narrow" endarrowlength="long"/>
                </v:line>
                <v:line id="Line 45" o:spid="_x0000_s1032" style="position:absolute;flip:y;visibility:visible;mso-wrap-style:square" from="89535,139065" to="135787,185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R4NcQAAADcAAAADwAAAGRycy9kb3ducmV2LnhtbERPXWvCMBR9F/wP4Qp7s6myzVGNoo6N&#10;wUScm+Djtbm2xeamJFmt/355GPh4ON+zRWdq0ZLzlWUFoyQFQZxbXXGh4Of7bfgCwgdkjbVlUnAj&#10;D4t5vzfDTNsrf1G7D4WIIewzVFCG0GRS+rwkgz6xDXHkztYZDBG6QmqH1xhuajlO02dpsOLYUGJD&#10;65Lyy/7XKDhNNu70fjg+PcqDe11Nbrv2c7tU6mHQLacgAnXhLv53f2gF41GcH8/EIyD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JHg1xAAAANwAAAAPAAAAAAAAAAAA&#10;AAAAAKECAABkcnMvZG93bnJldi54bWxQSwUGAAAAAAQABAD5AAAAkgMAAAAA&#10;" filled="t" fillcolor="white [3212]" strokecolor="black [3213]" strokeweight="1pt">
                  <v:stroke startarrowwidth="narrow" startarrowlength="long" endarrowwidth="narrow" endarrowlength="long"/>
                </v:line>
                <v:line id="Line 46" o:spid="_x0000_s1033" style="position:absolute;flip:y;visibility:visible;mso-wrap-style:square" from="137160,139065" to="183591,185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jdrscAAADcAAAADwAAAGRycy9kb3ducmV2LnhtbESP3WrCQBSE7wu+w3IE73QT8aekrmKV&#10;FkEpra3Qy2P2NAnNng272xjfvisUejnMzDfMYtWZWrTkfGVZQTpKQBDnVldcKPh4fxreg/ABWWNt&#10;mRRcycNq2btbYKbthd+oPYZCRAj7DBWUITSZlD4vyaAf2YY4el/WGQxRukJqh5cIN7UcJ8lMGqw4&#10;LpTY0Kak/Pv4YxSc5wd3fj59Tify5LaP8+tru39ZKzXod+sHEIG68B/+a++0gnGawu1MPAJy+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aN2uxwAAANwAAAAPAAAAAAAA&#10;AAAAAAAAAKECAABkcnMvZG93bnJldi54bWxQSwUGAAAAAAQABAD5AAAAlQMAAAAA&#10;" filled="t" fillcolor="white [3212]" strokecolor="black [3213]" strokeweight="1pt">
                  <v:stroke startarrowwidth="narrow" startarrowlength="long" endarrowwidth="narrow" endarrowlength="long"/>
                </v:line>
                <v:line id="Line 47" o:spid="_x0000_s1034" style="position:absolute;flip:y;visibility:visible;mso-wrap-style:square" from="180975,139065" to="227227,185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pD2ccAAADcAAAADwAAAGRycy9kb3ducmV2LnhtbESP3WrCQBSE74W+w3IK3unG4E9JXcW2&#10;tAiKtLZCL4/Z0yQ0ezbsbmN8+64geDnMzDfMfNmZWrTkfGVZwWiYgCDOra64UPD1+Tp4AOEDssba&#10;Mik4k4fl4q43x0zbE39Quw+FiBD2GSooQ2gyKX1ekkE/tA1x9H6sMxiidIXUDk8RbmqZJslUGqw4&#10;LpTY0HNJ+e/+zyg4zrbu+Hb4nozlwb08zc7v7Wa3Uqp/360eQQTqwi18ba+1gnSUwuVMPAJy8Q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ukPZxwAAANwAAAAPAAAAAAAA&#10;AAAAAAAAAKECAABkcnMvZG93bnJldi54bWxQSwUGAAAAAAQABAD5AAAAlQMAAAAA&#10;" filled="t" fillcolor="white [3212]" strokecolor="black [3213]" strokeweight="1pt">
                  <v:stroke startarrowwidth="narrow" startarrowlength="long" endarrowwidth="narrow" endarrowlength="long"/>
                </v:line>
                <v:oval id="Oval 39" o:spid="_x0000_s1035" style="position:absolute;left:91440;width:92064;height:920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MsP8IA&#10;AADcAAAADwAAAGRycy9kb3ducmV2LnhtbESPQYvCMBSE78L+h/AWvNnUIiLVtMguLguerLJ7fTTP&#10;ttq8lCZq/fdGEDwOM/MNs8oH04or9a6xrGAaxSCIS6sbrhQc9pvJAoTzyBpby6TgTg7y7GO0wlTb&#10;G+/oWvhKBAi7FBXU3neplK6syaCLbEccvKPtDfog+0rqHm8BblqZxPFcGmw4LNTY0VdN5bm4GAV8&#10;tMk3/djFFH27/av+C3faNUqNP4f1EoSnwb/Dr/avVpDEM3ieCUdAZg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gyw/wgAAANwAAAAPAAAAAAAAAAAAAAAAAJgCAABkcnMvZG93&#10;bnJldi54bWxQSwUGAAAAAAQABAD1AAAAhwMAAAAA&#10;" fillcolor="white [3212]" strokecolor="black [3213]"/>
              </v:group>
            </w:pict>
          </mc:Fallback>
        </mc:AlternateContent>
      </w:r>
      <w:r w:rsidR="00783BD3" w:rsidRPr="00940AA7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47136" behindDoc="0" locked="0" layoutInCell="1" allowOverlap="1" wp14:anchorId="004CDB52" wp14:editId="1F867617">
                <wp:simplePos x="0" y="0"/>
                <wp:positionH relativeFrom="column">
                  <wp:posOffset>4908232</wp:posOffset>
                </wp:positionH>
                <wp:positionV relativeFrom="paragraph">
                  <wp:posOffset>27940</wp:posOffset>
                </wp:positionV>
                <wp:extent cx="183515" cy="229235"/>
                <wp:effectExtent l="0" t="0" r="6985" b="0"/>
                <wp:wrapNone/>
                <wp:docPr id="299" name="Rectangl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3515" cy="229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864C5" w:rsidRPr="00940AA7" w:rsidRDefault="004864C5" w:rsidP="00940AA7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04CDB52" id="_x0000_s1100" style="position:absolute;margin-left:386.45pt;margin-top:2.2pt;width:14.45pt;height:18.05pt;z-index:25154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" filled="f" stroked="f" strokeweight=".5pt">
                <v:textbox inset="1pt,1pt,1pt,1pt">
                  <w:txbxContent>
                    <w:p w:rsidR="004864C5" w:rsidRPr="00940AA7" w:rsidRDefault="004864C5" w:rsidP="00940AA7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C</w:t>
                      </w:r>
                    </w:p>
                  </w:txbxContent>
                </v:textbox>
              </v:rect>
            </w:pict>
          </mc:Fallback>
        </mc:AlternateContent>
      </w:r>
      <w:r w:rsidR="00783BD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81600" behindDoc="0" locked="0" layoutInCell="1" allowOverlap="1" wp14:anchorId="046D04A9" wp14:editId="65588103">
                <wp:simplePos x="0" y="0"/>
                <wp:positionH relativeFrom="column">
                  <wp:posOffset>3205162</wp:posOffset>
                </wp:positionH>
                <wp:positionV relativeFrom="paragraph">
                  <wp:posOffset>925830</wp:posOffset>
                </wp:positionV>
                <wp:extent cx="183515" cy="229235"/>
                <wp:effectExtent l="0" t="0" r="6985" b="0"/>
                <wp:wrapNone/>
                <wp:docPr id="201" name="Rectangl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3515" cy="229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864C5" w:rsidRPr="00940AA7" w:rsidRDefault="004864C5" w:rsidP="00940AA7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940AA7">
                              <w:rPr>
                                <w:sz w:val="24"/>
                                <w:szCs w:val="24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46D04A9" id="_x0000_s1101" style="position:absolute;margin-left:252.35pt;margin-top:72.9pt;width:14.45pt;height:18.05pt;z-index:25148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" filled="f" stroked="f" strokeweight=".5pt">
                <v:textbox inset="1pt,1pt,1pt,1pt">
                  <w:txbxContent>
                    <w:p w:rsidR="004864C5" w:rsidRPr="00940AA7" w:rsidRDefault="004864C5" w:rsidP="00940AA7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w:r w:rsidRPr="00940AA7">
                        <w:rPr>
                          <w:sz w:val="24"/>
                          <w:szCs w:val="24"/>
                        </w:rPr>
                        <w:t>A</w:t>
                      </w:r>
                    </w:p>
                  </w:txbxContent>
                </v:textbox>
              </v:rect>
            </w:pict>
          </mc:Fallback>
        </mc:AlternateContent>
      </w:r>
      <w:r w:rsidR="00783BD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44064" behindDoc="0" locked="0" layoutInCell="1" allowOverlap="1" wp14:anchorId="0F5A4415" wp14:editId="14F29400">
                <wp:simplePos x="0" y="0"/>
                <wp:positionH relativeFrom="column">
                  <wp:posOffset>3637915</wp:posOffset>
                </wp:positionH>
                <wp:positionV relativeFrom="paragraph">
                  <wp:posOffset>364173</wp:posOffset>
                </wp:positionV>
                <wp:extent cx="183515" cy="229235"/>
                <wp:effectExtent l="0" t="0" r="6985" b="0"/>
                <wp:wrapNone/>
                <wp:docPr id="297" name="Rectangl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3515" cy="229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864C5" w:rsidRPr="00940AA7" w:rsidRDefault="004864C5" w:rsidP="00940AA7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F5A4415" id="_x0000_s1102" style="position:absolute;margin-left:286.45pt;margin-top:28.7pt;width:14.45pt;height:18.05pt;z-index:25154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" filled="f" stroked="f" strokeweight=".5pt">
                <v:textbox inset="1pt,1pt,1pt,1pt">
                  <w:txbxContent>
                    <w:p w:rsidR="004864C5" w:rsidRPr="00940AA7" w:rsidRDefault="004864C5" w:rsidP="00940AA7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B</w:t>
                      </w:r>
                    </w:p>
                  </w:txbxContent>
                </v:textbox>
              </v:rect>
            </w:pict>
          </mc:Fallback>
        </mc:AlternateContent>
      </w:r>
      <w:r w:rsidR="00783BD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75456" behindDoc="0" locked="0" layoutInCell="1" allowOverlap="1" wp14:anchorId="39248A95" wp14:editId="49E55404">
                <wp:simplePos x="0" y="0"/>
                <wp:positionH relativeFrom="column">
                  <wp:posOffset>3481388</wp:posOffset>
                </wp:positionH>
                <wp:positionV relativeFrom="paragraph">
                  <wp:posOffset>611504</wp:posOffset>
                </wp:positionV>
                <wp:extent cx="304482" cy="447675"/>
                <wp:effectExtent l="0" t="0" r="19685" b="28575"/>
                <wp:wrapNone/>
                <wp:docPr id="225" name="Lin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04482" cy="447675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none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AE128F8" id="Line 58" o:spid="_x0000_s1026" style="position:absolute;flip:y;z-index:25147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4.15pt,48.15pt" to="298.1pt,8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" strokeweight="2pt">
                <v:stroke startarrowwidth="narrow" startarrowlength="long" endarrowwidth="narrow" endarrowlength="long"/>
              </v:line>
            </w:pict>
          </mc:Fallback>
        </mc:AlternateContent>
      </w:r>
      <w:r w:rsidR="00783BD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477504" behindDoc="0" locked="0" layoutInCell="1" allowOverlap="1" wp14:anchorId="7DD4E7C7" wp14:editId="6BCCC4B0">
                <wp:simplePos x="0" y="0"/>
                <wp:positionH relativeFrom="column">
                  <wp:posOffset>4719638</wp:posOffset>
                </wp:positionH>
                <wp:positionV relativeFrom="paragraph">
                  <wp:posOffset>249554</wp:posOffset>
                </wp:positionV>
                <wp:extent cx="176212" cy="804545"/>
                <wp:effectExtent l="0" t="0" r="33655" b="14605"/>
                <wp:wrapNone/>
                <wp:docPr id="243" name="Lin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76212" cy="804545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none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EEB2F83" id="Line 60" o:spid="_x0000_s1026" style="position:absolute;flip:y;z-index:25147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1.65pt,19.65pt" to="385.5pt,8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" strokeweight="2pt">
                <v:stroke startarrowwidth="narrow" startarrowlength="long" endarrowwidth="narrow" endarrowlength="long"/>
              </v:line>
            </w:pict>
          </mc:Fallback>
        </mc:AlternateContent>
      </w:r>
      <w:r w:rsidR="00940AA7" w:rsidRPr="00940AA7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51232" behindDoc="0" locked="0" layoutInCell="1" allowOverlap="1" wp14:anchorId="29A27678" wp14:editId="58A7AE09">
                <wp:simplePos x="0" y="0"/>
                <wp:positionH relativeFrom="column">
                  <wp:posOffset>4867275</wp:posOffset>
                </wp:positionH>
                <wp:positionV relativeFrom="paragraph">
                  <wp:posOffset>570865</wp:posOffset>
                </wp:positionV>
                <wp:extent cx="183515" cy="229235"/>
                <wp:effectExtent l="0" t="0" r="6985" b="0"/>
                <wp:wrapNone/>
                <wp:docPr id="302" name="Rectangl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3515" cy="229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864C5" w:rsidRPr="00940AA7" w:rsidRDefault="004864C5" w:rsidP="00940AA7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9A27678" id="_x0000_s1103" style="position:absolute;margin-left:383.25pt;margin-top:44.95pt;width:14.45pt;height:18.05pt;z-index:25155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" filled="f" stroked="f" strokeweight=".5pt">
                <v:textbox inset="1pt,1pt,1pt,1pt">
                  <w:txbxContent>
                    <w:p w:rsidR="004864C5" w:rsidRPr="00940AA7" w:rsidRDefault="004864C5" w:rsidP="00940AA7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4</w:t>
                      </w:r>
                    </w:p>
                  </w:txbxContent>
                </v:textbox>
              </v:rect>
            </w:pict>
          </mc:Fallback>
        </mc:AlternateContent>
      </w:r>
      <w:r w:rsidR="00940AA7" w:rsidRPr="00940AA7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49184" behindDoc="0" locked="0" layoutInCell="1" allowOverlap="1" wp14:anchorId="33CC844F" wp14:editId="47FC99E6">
                <wp:simplePos x="0" y="0"/>
                <wp:positionH relativeFrom="column">
                  <wp:posOffset>3457575</wp:posOffset>
                </wp:positionH>
                <wp:positionV relativeFrom="paragraph">
                  <wp:posOffset>621030</wp:posOffset>
                </wp:positionV>
                <wp:extent cx="183515" cy="229235"/>
                <wp:effectExtent l="0" t="0" r="6985" b="0"/>
                <wp:wrapNone/>
                <wp:docPr id="300" name="Rectangl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3515" cy="229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864C5" w:rsidRPr="00940AA7" w:rsidRDefault="004864C5" w:rsidP="00940AA7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3CC844F" id="_x0000_s1104" style="position:absolute;margin-left:272.25pt;margin-top:48.9pt;width:14.45pt;height:18.05pt;z-index:25154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" filled="f" stroked="f" strokeweight=".5pt">
                <v:textbox inset="1pt,1pt,1pt,1pt">
                  <w:txbxContent>
                    <w:p w:rsidR="004864C5" w:rsidRPr="00940AA7" w:rsidRDefault="004864C5" w:rsidP="00940AA7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 w:rsidR="00940AA7" w:rsidRPr="00940AA7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46112" behindDoc="0" locked="0" layoutInCell="1" allowOverlap="1" wp14:anchorId="40A8E62B" wp14:editId="2A92E2C1">
                <wp:simplePos x="0" y="0"/>
                <wp:positionH relativeFrom="column">
                  <wp:posOffset>4829175</wp:posOffset>
                </wp:positionH>
                <wp:positionV relativeFrom="paragraph">
                  <wp:posOffset>944880</wp:posOffset>
                </wp:positionV>
                <wp:extent cx="183515" cy="229235"/>
                <wp:effectExtent l="0" t="0" r="6985" b="0"/>
                <wp:wrapNone/>
                <wp:docPr id="298" name="Rectangl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3515" cy="229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864C5" w:rsidRPr="00940AA7" w:rsidRDefault="004864C5" w:rsidP="00940AA7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0A8E62B" id="_x0000_s1105" style="position:absolute;margin-left:380.25pt;margin-top:74.4pt;width:14.45pt;height:18.05pt;z-index:25154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" filled="f" stroked="f" strokeweight=".5pt">
                <v:textbox inset="1pt,1pt,1pt,1pt">
                  <w:txbxContent>
                    <w:p w:rsidR="004864C5" w:rsidRPr="00940AA7" w:rsidRDefault="004864C5" w:rsidP="00940AA7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D</w:t>
                      </w:r>
                    </w:p>
                  </w:txbxContent>
                </v:textbox>
              </v:rect>
            </w:pict>
          </mc:Fallback>
        </mc:AlternateContent>
      </w:r>
      <w:r w:rsidR="00940AA7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76832" behindDoc="0" locked="0" layoutInCell="1" allowOverlap="1" wp14:anchorId="6011C580" wp14:editId="24D2B2F7">
                <wp:simplePos x="0" y="0"/>
                <wp:positionH relativeFrom="column">
                  <wp:posOffset>3752850</wp:posOffset>
                </wp:positionH>
                <wp:positionV relativeFrom="paragraph">
                  <wp:posOffset>563880</wp:posOffset>
                </wp:positionV>
                <wp:extent cx="92075" cy="92075"/>
                <wp:effectExtent l="0" t="0" r="22225" b="22225"/>
                <wp:wrapNone/>
                <wp:docPr id="224" name="Oval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075" cy="9207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2246483" id="Oval 36" o:spid="_x0000_s1026" style="position:absolute;margin-left:295.5pt;margin-top:44.4pt;width:7.25pt;height:7.25pt;z-index:25157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" fillcolor="white [3212]"/>
            </w:pict>
          </mc:Fallback>
        </mc:AlternateContent>
      </w:r>
      <w:r w:rsidR="00940AA7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77856" behindDoc="0" locked="0" layoutInCell="1" allowOverlap="1" wp14:anchorId="4228840C" wp14:editId="275EA3CB">
                <wp:simplePos x="0" y="0"/>
                <wp:positionH relativeFrom="column">
                  <wp:posOffset>4848225</wp:posOffset>
                </wp:positionH>
                <wp:positionV relativeFrom="paragraph">
                  <wp:posOffset>201930</wp:posOffset>
                </wp:positionV>
                <wp:extent cx="92075" cy="92075"/>
                <wp:effectExtent l="0" t="0" r="22225" b="22225"/>
                <wp:wrapNone/>
                <wp:docPr id="241" name="Oval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075" cy="9207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FAD8E28" id="Oval 37" o:spid="_x0000_s1026" style="position:absolute;margin-left:381.75pt;margin-top:15.9pt;width:7.25pt;height:7.25pt;z-index:2515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" fillcolor="white [3212]"/>
            </w:pict>
          </mc:Fallback>
        </mc:AlternateContent>
      </w:r>
      <w:r w:rsidR="00940AA7" w:rsidRPr="00940AA7">
        <w:rPr>
          <w:position w:val="-104"/>
          <w:sz w:val="24"/>
          <w:szCs w:val="24"/>
        </w:rPr>
        <w:object w:dxaOrig="1160" w:dyaOrig="2200">
          <v:shape id="_x0000_i1076" type="#_x0000_t75" style="width:58.95pt;height:110.05pt" o:ole="">
            <v:imagedata r:id="rId113" o:title=""/>
          </v:shape>
          <o:OLEObject Type="Embed" ProgID="Equation.3" ShapeID="_x0000_i1076" DrawAspect="Content" ObjectID="_1643093326" r:id="rId114"/>
        </w:object>
      </w:r>
      <w:r w:rsidR="00940AA7">
        <w:rPr>
          <w:sz w:val="24"/>
          <w:szCs w:val="24"/>
        </w:rPr>
        <w:t xml:space="preserve">     </w:t>
      </w:r>
      <w:r w:rsidR="00940AA7" w:rsidRPr="00940AA7">
        <w:rPr>
          <w:position w:val="-86"/>
          <w:sz w:val="24"/>
          <w:szCs w:val="24"/>
        </w:rPr>
        <w:object w:dxaOrig="1800" w:dyaOrig="1840">
          <v:shape id="_x0000_i1077" type="#_x0000_t75" style="width:90.15pt;height:91.9pt" o:ole="">
            <v:imagedata r:id="rId115" o:title=""/>
          </v:shape>
          <o:OLEObject Type="Embed" ProgID="Equation.3" ShapeID="_x0000_i1077" DrawAspect="Content" ObjectID="_1643093327" r:id="rId116"/>
        </w:object>
      </w:r>
      <w:r w:rsidR="00940AA7">
        <w:rPr>
          <w:sz w:val="24"/>
          <w:szCs w:val="24"/>
        </w:rPr>
        <w:t xml:space="preserve">     </w:t>
      </w:r>
    </w:p>
    <w:p w:rsidR="00940AA7" w:rsidRDefault="00940AA7" w:rsidP="00940AA7">
      <w:pPr>
        <w:rPr>
          <w:sz w:val="24"/>
          <w:szCs w:val="24"/>
        </w:rPr>
      </w:pPr>
    </w:p>
    <w:p w:rsidR="00783BD3" w:rsidRDefault="005E0CE1" w:rsidP="00940AA7">
      <w:pPr>
        <w:rPr>
          <w:sz w:val="24"/>
          <w:szCs w:val="24"/>
        </w:rPr>
      </w:pPr>
      <w:r w:rsidRPr="00A36732">
        <w:rPr>
          <w:position w:val="-92"/>
          <w:sz w:val="24"/>
          <w:szCs w:val="24"/>
        </w:rPr>
        <w:object w:dxaOrig="3960" w:dyaOrig="1980">
          <v:shape id="_x0000_i1078" type="#_x0000_t75" style="width:198.15pt;height:99.45pt" o:ole="">
            <v:imagedata r:id="rId117" o:title=""/>
          </v:shape>
          <o:OLEObject Type="Embed" ProgID="Equation.3" ShapeID="_x0000_i1078" DrawAspect="Content" ObjectID="_1643093328" r:id="rId118"/>
        </w:object>
      </w:r>
    </w:p>
    <w:p w:rsidR="00940AA7" w:rsidRDefault="00940AA7" w:rsidP="00940AA7">
      <w:pPr>
        <w:rPr>
          <w:sz w:val="24"/>
          <w:szCs w:val="24"/>
        </w:rPr>
      </w:pPr>
    </w:p>
    <w:p w:rsidR="003765E4" w:rsidRDefault="003765E4" w:rsidP="00940AA7">
      <w:pPr>
        <w:rPr>
          <w:sz w:val="24"/>
          <w:szCs w:val="24"/>
        </w:rPr>
      </w:pPr>
    </w:p>
    <w:p w:rsidR="00921A02" w:rsidRPr="00940AA7" w:rsidRDefault="00921A02" w:rsidP="00921A02">
      <w:pPr>
        <w:rPr>
          <w:b/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10976" behindDoc="0" locked="0" layoutInCell="1" allowOverlap="1" wp14:anchorId="722FCBB4" wp14:editId="2EA6BFB6">
                <wp:simplePos x="0" y="0"/>
                <wp:positionH relativeFrom="column">
                  <wp:posOffset>3914775</wp:posOffset>
                </wp:positionH>
                <wp:positionV relativeFrom="paragraph">
                  <wp:posOffset>110490</wp:posOffset>
                </wp:positionV>
                <wp:extent cx="2098040" cy="1899920"/>
                <wp:effectExtent l="0" t="0" r="0" b="24130"/>
                <wp:wrapNone/>
                <wp:docPr id="158" name="Group 1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98040" cy="1899920"/>
                          <a:chOff x="0" y="0"/>
                          <a:chExt cx="2098040" cy="1899944"/>
                        </a:xfrm>
                      </wpg:grpSpPr>
                      <wpg:grpSp>
                        <wpg:cNvPr id="161" name="Group 98"/>
                        <wpg:cNvGrpSpPr>
                          <a:grpSpLocks/>
                        </wpg:cNvGrpSpPr>
                        <wpg:grpSpPr bwMode="auto">
                          <a:xfrm rot="18960000">
                            <a:off x="1143000" y="552450"/>
                            <a:ext cx="274757" cy="47098"/>
                            <a:chOff x="0" y="-1"/>
                            <a:chExt cx="20000" cy="20057"/>
                          </a:xfrm>
                        </wpg:grpSpPr>
                        <wps:wsp>
                          <wps:cNvPr id="162" name="Line 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259"/>
                              <a:ext cx="20000" cy="26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3" name="Line 10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30" y="259"/>
                              <a:ext cx="3367" cy="1979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4" name="Line 10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259"/>
                              <a:ext cx="3375" cy="1979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5" name="Line 10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651" y="259"/>
                              <a:ext cx="3376" cy="1979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6" name="Line 10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973" y="259"/>
                              <a:ext cx="3376" cy="1979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7" name="Line 10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3303" y="-1"/>
                              <a:ext cx="3375" cy="1976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93" name="Line 106"/>
                        <wps:cNvCnPr>
                          <a:cxnSpLocks noChangeShapeType="1"/>
                        </wps:cNvCnPr>
                        <wps:spPr bwMode="auto">
                          <a:xfrm rot="18960000">
                            <a:off x="190500" y="542925"/>
                            <a:ext cx="1081651" cy="346304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305" name="Group 305"/>
                        <wpg:cNvGrpSpPr/>
                        <wpg:grpSpPr>
                          <a:xfrm>
                            <a:off x="1123950" y="342900"/>
                            <a:ext cx="274757" cy="183935"/>
                            <a:chOff x="0" y="0"/>
                            <a:chExt cx="274757" cy="183935"/>
                          </a:xfrm>
                        </wpg:grpSpPr>
                        <wps:wsp>
                          <wps:cNvPr id="177" name="Oval 87"/>
                          <wps:cNvSpPr>
                            <a:spLocks noChangeArrowheads="1"/>
                          </wps:cNvSpPr>
                          <wps:spPr bwMode="auto">
                            <a:xfrm rot="18960000">
                              <a:off x="95250" y="42863"/>
                              <a:ext cx="92009" cy="92286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" name="Rectangle 110"/>
                          <wps:cNvSpPr>
                            <a:spLocks noChangeArrowheads="1"/>
                          </wps:cNvSpPr>
                          <wps:spPr bwMode="auto">
                            <a:xfrm rot="18960000">
                              <a:off x="0" y="0"/>
                              <a:ext cx="274757" cy="183935"/>
                            </a:xfrm>
                            <a:prstGeom prst="rect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9" name="Group 111"/>
                        <wpg:cNvGrpSpPr>
                          <a:grpSpLocks/>
                        </wpg:cNvGrpSpPr>
                        <wpg:grpSpPr bwMode="auto">
                          <a:xfrm rot="18960000">
                            <a:off x="1276350" y="428625"/>
                            <a:ext cx="274757" cy="47098"/>
                            <a:chOff x="0" y="-1"/>
                            <a:chExt cx="20000" cy="20057"/>
                          </a:xfrm>
                        </wpg:grpSpPr>
                        <wps:wsp>
                          <wps:cNvPr id="170" name="Line 1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259"/>
                              <a:ext cx="20000" cy="26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71" name="Line 11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22" y="259"/>
                              <a:ext cx="3375" cy="1979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72" name="Line 1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259"/>
                              <a:ext cx="3375" cy="1979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73" name="Line 11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651" y="259"/>
                              <a:ext cx="3368" cy="1979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74" name="Line 11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973" y="259"/>
                              <a:ext cx="3376" cy="1979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75" name="Line 11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3303" y="-1"/>
                              <a:ext cx="3367" cy="1976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8" name="Line 109"/>
                        <wps:cNvCnPr>
                          <a:cxnSpLocks noChangeShapeType="1"/>
                        </wps:cNvCnPr>
                        <wps:spPr bwMode="auto">
                          <a:xfrm rot="18960000">
                            <a:off x="866775" y="457200"/>
                            <a:ext cx="777315" cy="63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0" name="Line 118"/>
                        <wps:cNvCnPr>
                          <a:cxnSpLocks noChangeShapeType="1"/>
                        </wps:cNvCnPr>
                        <wps:spPr bwMode="auto">
                          <a:xfrm rot="18960000">
                            <a:off x="1114425" y="647700"/>
                            <a:ext cx="635" cy="3214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lg"/>
                            <a:tailEnd type="triangl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2" name="Line 105"/>
                        <wps:cNvCnPr>
                          <a:cxnSpLocks noChangeShapeType="1"/>
                        </wps:cNvCnPr>
                        <wps:spPr bwMode="auto">
                          <a:xfrm rot="18960000" flipV="1">
                            <a:off x="47625" y="1028700"/>
                            <a:ext cx="434954" cy="64398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7" name="Oval 86"/>
                        <wps:cNvSpPr>
                          <a:spLocks noChangeArrowheads="1"/>
                        </wps:cNvSpPr>
                        <wps:spPr bwMode="auto">
                          <a:xfrm rot="18960000">
                            <a:off x="161925" y="923925"/>
                            <a:ext cx="92009" cy="92286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Line 107"/>
                        <wps:cNvCnPr>
                          <a:cxnSpLocks noChangeShapeType="1"/>
                        </wps:cNvCnPr>
                        <wps:spPr bwMode="auto">
                          <a:xfrm rot="18960000" flipV="1">
                            <a:off x="104775" y="1076325"/>
                            <a:ext cx="1919492" cy="127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7" name="Oval 37"/>
                        <wps:cNvSpPr>
                          <a:spLocks noChangeArrowheads="1"/>
                        </wps:cNvSpPr>
                        <wps:spPr bwMode="auto">
                          <a:xfrm>
                            <a:off x="962025" y="657225"/>
                            <a:ext cx="92075" cy="9207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Oval 37"/>
                        <wps:cNvSpPr>
                          <a:spLocks noChangeArrowheads="1"/>
                        </wps:cNvSpPr>
                        <wps:spPr bwMode="auto">
                          <a:xfrm>
                            <a:off x="1485900" y="171450"/>
                            <a:ext cx="92075" cy="9207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48" name="Group 248"/>
                        <wpg:cNvGrpSpPr/>
                        <wpg:grpSpPr>
                          <a:xfrm>
                            <a:off x="190500" y="1714500"/>
                            <a:ext cx="274955" cy="185444"/>
                            <a:chOff x="0" y="0"/>
                            <a:chExt cx="274955" cy="185444"/>
                          </a:xfrm>
                        </wpg:grpSpPr>
                        <wps:wsp>
                          <wps:cNvPr id="249" name="Line 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440" y="47625"/>
                              <a:ext cx="619" cy="92060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50" name="Line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2880" y="47625"/>
                              <a:ext cx="619" cy="92060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51" name="Line 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139065"/>
                              <a:ext cx="274955" cy="651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52" name="Line 4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1910" y="139065"/>
                              <a:ext cx="46431" cy="46379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53" name="Line 4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139065"/>
                              <a:ext cx="46431" cy="46333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54" name="Line 4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535" y="139065"/>
                              <a:ext cx="46252" cy="46333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55" name="Line 4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37160" y="139065"/>
                              <a:ext cx="46431" cy="46333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03" name="Line 4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80975" y="139065"/>
                              <a:ext cx="46252" cy="46333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04" name="Oval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91440" y="0"/>
                              <a:ext cx="92064" cy="9206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6" name="Group 306"/>
                        <wpg:cNvGrpSpPr/>
                        <wpg:grpSpPr>
                          <a:xfrm>
                            <a:off x="1657350" y="1000125"/>
                            <a:ext cx="274757" cy="183935"/>
                            <a:chOff x="0" y="0"/>
                            <a:chExt cx="274757" cy="183935"/>
                          </a:xfrm>
                        </wpg:grpSpPr>
                        <wps:wsp>
                          <wps:cNvPr id="307" name="Oval 87"/>
                          <wps:cNvSpPr>
                            <a:spLocks noChangeArrowheads="1"/>
                          </wps:cNvSpPr>
                          <wps:spPr bwMode="auto">
                            <a:xfrm rot="18960000">
                              <a:off x="95250" y="42863"/>
                              <a:ext cx="92009" cy="92286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8" name="Rectangle 110"/>
                          <wps:cNvSpPr>
                            <a:spLocks noChangeArrowheads="1"/>
                          </wps:cNvSpPr>
                          <wps:spPr bwMode="auto">
                            <a:xfrm rot="18960000">
                              <a:off x="0" y="0"/>
                              <a:ext cx="274757" cy="183935"/>
                            </a:xfrm>
                            <a:prstGeom prst="rect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09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76200" y="1657350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921A0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940AA7">
                                <w:rPr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10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0" y="742950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921A0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11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990600" y="219075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921A0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12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562100" y="876300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921A0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13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552575" y="0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921A0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14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800100" y="676275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921A0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15" name="Oval 37"/>
                        <wps:cNvSpPr>
                          <a:spLocks noChangeArrowheads="1"/>
                        </wps:cNvSpPr>
                        <wps:spPr bwMode="auto">
                          <a:xfrm>
                            <a:off x="1847850" y="933450"/>
                            <a:ext cx="92075" cy="9207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6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914525" y="771525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921A0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17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590675" y="1266825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921A0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18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28575" y="1285875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921A0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19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533400" y="457200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921A0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8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162050" y="57150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921A0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22FCBB4" id="Group 158" o:spid="_x0000_s1106" style="position:absolute;margin-left:308.25pt;margin-top:8.7pt;width:165.2pt;height:149.6pt;z-index:251710976" coordsize="20980,189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">
                <v:group id="Group 98" o:spid="_x0000_s1107" style="position:absolute;left:11430;top:5524;width:2747;height:471;rotation:-44" coordorigin=",-1" coordsize="20000,200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">
                  <v:line id="Line 99" o:spid="_x0000_s1108" style="position:absolute;visibility:visible;mso-wrap-style:square" from="0,259" to="20000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" strokeweight="1pt">
                    <v:stroke startarrowwidth="narrow" startarrowlength="long" endarrowwidth="narrow" endarrowlength="long"/>
                  </v:line>
                  <v:line id="Line 100" o:spid="_x0000_s1109" style="position:absolute;flip:y;visibility:visible;mso-wrap-style:square" from="3330,259" to="6697,20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" strokeweight="1pt">
                    <v:stroke startarrowwidth="narrow" startarrowlength="long" endarrowwidth="narrow" endarrowlength="long"/>
                  </v:line>
                  <v:line id="Line 101" o:spid="_x0000_s1110" style="position:absolute;flip:y;visibility:visible;mso-wrap-style:square" from="0,259" to="3375,20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" strokeweight="1pt">
                    <v:stroke startarrowwidth="narrow" startarrowlength="long" endarrowwidth="narrow" endarrowlength="long"/>
                  </v:line>
                  <v:line id="Line 102" o:spid="_x0000_s1111" style="position:absolute;flip:y;visibility:visible;mso-wrap-style:square" from="6651,259" to="10027,20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" strokeweight="1pt">
                    <v:stroke startarrowwidth="narrow" startarrowlength="long" endarrowwidth="narrow" endarrowlength="long"/>
                  </v:line>
                  <v:line id="Line 103" o:spid="_x0000_s1112" style="position:absolute;flip:y;visibility:visible;mso-wrap-style:square" from="9973,259" to="13349,20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" strokeweight="1pt">
                    <v:stroke startarrowwidth="narrow" startarrowlength="long" endarrowwidth="narrow" endarrowlength="long"/>
                  </v:line>
                  <v:line id="Line 104" o:spid="_x0000_s1113" style="position:absolute;flip:y;visibility:visible;mso-wrap-style:square" from="13303,-1" to="16678,197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" strokeweight="1pt">
                    <v:stroke startarrowwidth="narrow" startarrowlength="long" endarrowwidth="narrow" endarrowlength="long"/>
                  </v:line>
                </v:group>
                <v:line id="Line 106" o:spid="_x0000_s1114" style="position:absolute;rotation:-44;visibility:visible;mso-wrap-style:square" from="1905,5429" to="12721,8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" strokeweight="2pt">
                  <v:stroke startarrowwidth="narrow" startarrowlength="long" endarrowwidth="narrow" endarrowlength="long"/>
                </v:line>
                <v:group id="Group 305" o:spid="_x0000_s1115" style="position:absolute;left:11239;top:3429;width:2748;height:1839" coordsize="274757,1839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">
                  <v:oval id="Oval 87" o:spid="_x0000_s1116" style="position:absolute;left:95250;top:42863;width:92009;height:92286;rotation:-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" filled="f"/>
                  <v:rect id="Rectangle 110" o:spid="_x0000_s1117" style="position:absolute;width:274757;height:183935;rotation:-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" filled="f" strokeweight="2pt"/>
                </v:group>
                <v:group id="_x0000_s1118" style="position:absolute;left:12763;top:4286;width:2748;height:471;rotation:-44" coordorigin=",-1" coordsize="20000,200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">
                  <v:line id="Line 112" o:spid="_x0000_s1119" style="position:absolute;visibility:visible;mso-wrap-style:square" from="0,259" to="20000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" strokeweight="1pt">
                    <v:stroke startarrowwidth="narrow" startarrowlength="long" endarrowwidth="narrow" endarrowlength="long"/>
                  </v:line>
                  <v:line id="Line 113" o:spid="_x0000_s1120" style="position:absolute;flip:y;visibility:visible;mso-wrap-style:square" from="3322,259" to="6697,20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" strokeweight="1pt">
                    <v:stroke startarrowwidth="narrow" startarrowlength="long" endarrowwidth="narrow" endarrowlength="long"/>
                  </v:line>
                  <v:line id="Line 114" o:spid="_x0000_s1121" style="position:absolute;flip:y;visibility:visible;mso-wrap-style:square" from="0,259" to="3375,20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" strokeweight="1pt">
                    <v:stroke startarrowwidth="narrow" startarrowlength="long" endarrowwidth="narrow" endarrowlength="long"/>
                  </v:line>
                  <v:line id="Line 115" o:spid="_x0000_s1122" style="position:absolute;flip:y;visibility:visible;mso-wrap-style:square" from="6651,259" to="10019,20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" strokeweight="1pt">
                    <v:stroke startarrowwidth="narrow" startarrowlength="long" endarrowwidth="narrow" endarrowlength="long"/>
                  </v:line>
                  <v:line id="Line 116" o:spid="_x0000_s1123" style="position:absolute;flip:y;visibility:visible;mso-wrap-style:square" from="9973,259" to="13349,20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" strokeweight="1pt">
                    <v:stroke startarrowwidth="narrow" startarrowlength="long" endarrowwidth="narrow" endarrowlength="long"/>
                  </v:line>
                  <v:line id="Line 117" o:spid="_x0000_s1124" style="position:absolute;flip:y;visibility:visible;mso-wrap-style:square" from="13303,-1" to="16670,197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" strokeweight="1pt">
                    <v:stroke startarrowwidth="narrow" startarrowlength="long" endarrowwidth="narrow" endarrowlength="long"/>
                  </v:line>
                </v:group>
                <v:line id="Line 109" o:spid="_x0000_s1125" style="position:absolute;rotation:-44;visibility:visible;mso-wrap-style:square" from="8667,4572" to="16440,4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" strokeweight=".5pt">
                  <v:stroke dashstyle="dash" startarrowwidth="narrow" startarrowlength="long" endarrowwidth="narrow" endarrowlength="long"/>
                </v:line>
                <v:line id="Line 118" o:spid="_x0000_s1126" style="position:absolute;rotation:-44;visibility:visible;mso-wrap-style:square" from="11144,6477" to="11150,96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">
                  <v:stroke startarrow="block" startarrowwidth="narrow" startarrowlength="long" endarrow="block" endarrowwidth="narrow" endarrowlength="long"/>
                </v:line>
                <v:line id="Line 105" o:spid="_x0000_s1127" style="position:absolute;rotation:44;flip:y;visibility:visible;mso-wrap-style:square" from="476,10287" to="4825,167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" strokeweight="2pt">
                  <v:stroke startarrowwidth="narrow" startarrowlength="long" endarrowwidth="narrow" endarrowlength="long"/>
                </v:line>
                <v:oval id="Oval 86" o:spid="_x0000_s1128" style="position:absolute;left:1619;top:9239;width:920;height:923;rotation:-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" fillcolor="white [3212]"/>
                <v:line id="Line 107" o:spid="_x0000_s1129" style="position:absolute;rotation:44;flip:y;visibility:visible;mso-wrap-style:square" from="1047,10763" to="20242,10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" strokeweight=".5pt">
                  <v:stroke dashstyle="dash" startarrowwidth="narrow" startarrowlength="long" endarrowwidth="narrow" endarrowlength="long"/>
                </v:line>
                <v:oval id="Oval 37" o:spid="_x0000_s1130" style="position:absolute;left:9620;top:6572;width:921;height: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" fillcolor="black [3213]"/>
                <v:oval id="Oval 37" o:spid="_x0000_s1131" style="position:absolute;left:14859;top:1714;width:920;height: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" fillcolor="black [3213]"/>
                <v:group id="Group 248" o:spid="_x0000_s1132" style="position:absolute;left:1905;top:17145;width:2749;height:1854" coordsize="274955,185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">
                  <v:line id="Line 40" o:spid="_x0000_s1133" style="position:absolute;visibility:visible;mso-wrap-style:square" from="91440,47625" to="92059,139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1" o:spid="_x0000_s1134" style="position:absolute;visibility:visible;mso-wrap-style:square" from="182880,47625" to="183499,139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2" o:spid="_x0000_s1135" style="position:absolute;visibility:visible;mso-wrap-style:square" from="0,139065" to="274955,139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3" o:spid="_x0000_s1136" style="position:absolute;flip:y;visibility:visible;mso-wrap-style:square" from="41910,139065" to="88341,1854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4" o:spid="_x0000_s1137" style="position:absolute;flip:y;visibility:visible;mso-wrap-style:square" from="0,139065" to="46431,18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5" o:spid="_x0000_s1138" style="position:absolute;flip:y;visibility:visible;mso-wrap-style:square" from="89535,139065" to="135787,18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6" o:spid="_x0000_s1139" style="position:absolute;flip:y;visibility:visible;mso-wrap-style:square" from="137160,139065" to="183591,18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7" o:spid="_x0000_s1140" style="position:absolute;flip:y;visibility:visible;mso-wrap-style:square" from="180975,139065" to="227227,18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" filled="t" fillcolor="white [3212]" strokecolor="black [3213]" strokeweight="1pt">
                    <v:stroke startarrowwidth="narrow" startarrowlength="long" endarrowwidth="narrow" endarrowlength="long"/>
                  </v:line>
                  <v:oval id="Oval 39" o:spid="_x0000_s1141" style="position:absolute;left:91440;width:92064;height:920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" fillcolor="white [3212]" strokecolor="black [3213]"/>
                </v:group>
                <v:group id="Group 306" o:spid="_x0000_s1142" style="position:absolute;left:16573;top:10001;width:2748;height:1839" coordsize="274757,1839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clSxAAAANw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rG0QT+zoQjIBdvAAAA//8DAFBLAQItABQABgAIAAAAIQDb4fbL7gAAAIUBAAATAAAAAAAAAAAA&#10;AAAAAAAAAABbQ29udGVudF9UeXBlc10ueG1sUEsBAi0AFAAGAAgAAAAhAFr0LFu/AAAAFQEAAAsA&#10;AAAAAAAAAAAAAAAAHwEAAF9yZWxzLy5yZWxzUEsBAi0AFAAGAAgAAAAhAAalyVLEAAAA3AAAAA8A&#10;AAAAAAAAAAAAAAAABwIAAGRycy9kb3ducmV2LnhtbFBLBQYAAAAAAwADALcAAAD4AgAAAAA=&#10;">
                  <v:oval id="Oval 87" o:spid="_x0000_s1143" style="position:absolute;left:95250;top:42863;width:92009;height:92286;rotation:-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" filled="f"/>
                  <v:rect id="Rectangle 110" o:spid="_x0000_s1144" style="position:absolute;width:274757;height:183935;rotation:-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" filled="f" strokeweight="2pt"/>
                </v:group>
                <v:rect id="_x0000_s1145" style="position:absolute;left:762;top:16573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" filled="f" stroked="f" strokeweight=".5pt">
                  <v:textbox inset="1pt,1pt,1pt,1pt">
                    <w:txbxContent>
                      <w:p w:rsidR="004864C5" w:rsidRPr="00940AA7" w:rsidRDefault="004864C5" w:rsidP="00921A0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940AA7">
                          <w:rPr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rect>
                <v:rect id="_x0000_s1146" style="position:absolute;top:7429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" filled="f" stroked="f" strokeweight=".5pt">
                  <v:textbox inset="1pt,1pt,1pt,1pt">
                    <w:txbxContent>
                      <w:p w:rsidR="004864C5" w:rsidRPr="00940AA7" w:rsidRDefault="004864C5" w:rsidP="00921A0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rect>
                <v:rect id="_x0000_s1147" style="position:absolute;left:9906;top:2190;width:1835;height:22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" filled="f" stroked="f" strokeweight=".5pt">
                  <v:textbox inset="1pt,1pt,1pt,1pt">
                    <w:txbxContent>
                      <w:p w:rsidR="004864C5" w:rsidRPr="00940AA7" w:rsidRDefault="004864C5" w:rsidP="00921A0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rect>
                <v:rect id="_x0000_s1148" style="position:absolute;left:15621;top:8763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" filled="f" stroked="f" strokeweight=".5pt">
                  <v:textbox inset="1pt,1pt,1pt,1pt">
                    <w:txbxContent>
                      <w:p w:rsidR="004864C5" w:rsidRPr="00940AA7" w:rsidRDefault="004864C5" w:rsidP="00921A0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rect>
                <v:rect id="_x0000_s1149" style="position:absolute;left:15525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" filled="f" stroked="f" strokeweight=".5pt">
                  <v:textbox inset="1pt,1pt,1pt,1pt">
                    <w:txbxContent>
                      <w:p w:rsidR="004864C5" w:rsidRPr="00940AA7" w:rsidRDefault="004864C5" w:rsidP="00921A0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Q</w:t>
                        </w:r>
                      </w:p>
                    </w:txbxContent>
                  </v:textbox>
                </v:rect>
                <v:rect id="_x0000_s1150" style="position:absolute;left:8001;top:6762;width:1835;height:22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" filled="f" stroked="f" strokeweight=".5pt">
                  <v:textbox inset="1pt,1pt,1pt,1pt">
                    <w:txbxContent>
                      <w:p w:rsidR="004864C5" w:rsidRPr="00940AA7" w:rsidRDefault="004864C5" w:rsidP="00921A0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P</w:t>
                        </w:r>
                      </w:p>
                    </w:txbxContent>
                  </v:textbox>
                </v:rect>
                <v:oval id="Oval 37" o:spid="_x0000_s1151" style="position:absolute;left:18478;top:9334;width:921;height: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" fillcolor="black [3213]"/>
                <v:rect id="_x0000_s1152" style="position:absolute;left:19145;top:7715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" filled="f" stroked="f" strokeweight=".5pt">
                  <v:textbox inset="1pt,1pt,1pt,1pt">
                    <w:txbxContent>
                      <w:p w:rsidR="004864C5" w:rsidRPr="00940AA7" w:rsidRDefault="004864C5" w:rsidP="00921A0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D</w:t>
                        </w:r>
                      </w:p>
                    </w:txbxContent>
                  </v:textbox>
                </v:rect>
                <v:rect id="_x0000_s1153" style="position:absolute;left:15906;top:12668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" filled="f" stroked="f" strokeweight=".5pt">
                  <v:textbox inset="1pt,1pt,1pt,1pt">
                    <w:txbxContent>
                      <w:p w:rsidR="004864C5" w:rsidRPr="00940AA7" w:rsidRDefault="004864C5" w:rsidP="00921A0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4</w:t>
                        </w:r>
                      </w:p>
                    </w:txbxContent>
                  </v:textbox>
                </v:rect>
                <v:rect id="_x0000_s1154" style="position:absolute;left:285;top:12858;width:1835;height:22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" filled="f" stroked="f" strokeweight=".5pt">
                  <v:textbox inset="1pt,1pt,1pt,1pt">
                    <w:txbxContent>
                      <w:p w:rsidR="004864C5" w:rsidRPr="00940AA7" w:rsidRDefault="004864C5" w:rsidP="00921A0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2</w:t>
                        </w:r>
                      </w:p>
                    </w:txbxContent>
                  </v:textbox>
                </v:rect>
                <v:rect id="_x0000_s1155" style="position:absolute;left:5334;top:4572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" filled="f" stroked="f" strokeweight=".5pt">
                  <v:textbox inset="1pt,1pt,1pt,1pt">
                    <w:txbxContent>
                      <w:p w:rsidR="004864C5" w:rsidRPr="00940AA7" w:rsidRDefault="004864C5" w:rsidP="00921A0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3</w:t>
                        </w:r>
                      </w:p>
                    </w:txbxContent>
                  </v:textbox>
                </v:rect>
                <v:rect id="_x0000_s1156" style="position:absolute;left:11620;top:571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" filled="f" stroked="f" strokeweight=".5pt">
                  <v:textbox inset="1pt,1pt,1pt,1pt">
                    <w:txbxContent>
                      <w:p w:rsidR="004864C5" w:rsidRPr="00940AA7" w:rsidRDefault="004864C5" w:rsidP="00921A0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4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b/>
          <w:sz w:val="24"/>
          <w:szCs w:val="24"/>
        </w:rPr>
        <w:t>General s</w:t>
      </w:r>
      <w:r w:rsidRPr="00940AA7">
        <w:rPr>
          <w:b/>
          <w:sz w:val="24"/>
          <w:szCs w:val="24"/>
        </w:rPr>
        <w:t>lider crank</w:t>
      </w:r>
    </w:p>
    <w:p w:rsidR="00921A02" w:rsidRDefault="00921A02" w:rsidP="00921A02">
      <w:pPr>
        <w:rPr>
          <w:sz w:val="24"/>
          <w:szCs w:val="24"/>
        </w:rPr>
      </w:pPr>
    </w:p>
    <w:p w:rsidR="00921A02" w:rsidRDefault="00921A02" w:rsidP="00921A02">
      <w:pPr>
        <w:rPr>
          <w:sz w:val="24"/>
          <w:szCs w:val="24"/>
        </w:rPr>
      </w:pPr>
      <w:r w:rsidRPr="00940AA7">
        <w:rPr>
          <w:position w:val="-104"/>
          <w:sz w:val="24"/>
          <w:szCs w:val="24"/>
        </w:rPr>
        <w:object w:dxaOrig="1160" w:dyaOrig="2200">
          <v:shape id="_x0000_i1079" type="#_x0000_t75" style="width:58.95pt;height:110.05pt" o:ole="">
            <v:imagedata r:id="rId113" o:title=""/>
          </v:shape>
          <o:OLEObject Type="Embed" ProgID="Equation.3" ShapeID="_x0000_i1079" DrawAspect="Content" ObjectID="_1643093329" r:id="rId119"/>
        </w:object>
      </w:r>
      <w:r>
        <w:rPr>
          <w:sz w:val="24"/>
          <w:szCs w:val="24"/>
        </w:rPr>
        <w:t xml:space="preserve">     </w:t>
      </w:r>
      <w:r w:rsidRPr="00F921F7">
        <w:rPr>
          <w:position w:val="-104"/>
          <w:sz w:val="24"/>
          <w:szCs w:val="24"/>
        </w:rPr>
        <w:object w:dxaOrig="4140" w:dyaOrig="2200">
          <v:shape id="_x0000_i1080" type="#_x0000_t75" style="width:207.1pt;height:110.05pt" o:ole="">
            <v:imagedata r:id="rId120" o:title=""/>
          </v:shape>
          <o:OLEObject Type="Embed" ProgID="Equation.3" ShapeID="_x0000_i1080" DrawAspect="Content" ObjectID="_1643093330" r:id="rId121"/>
        </w:object>
      </w:r>
      <w:r>
        <w:rPr>
          <w:sz w:val="24"/>
          <w:szCs w:val="24"/>
        </w:rPr>
        <w:t xml:space="preserve">     </w:t>
      </w:r>
    </w:p>
    <w:p w:rsidR="00921A02" w:rsidRDefault="00921A02" w:rsidP="00921A02">
      <w:pPr>
        <w:rPr>
          <w:sz w:val="24"/>
          <w:szCs w:val="24"/>
        </w:rPr>
      </w:pPr>
    </w:p>
    <w:p w:rsidR="00921A02" w:rsidRDefault="00921A02" w:rsidP="00921A02">
      <w:pPr>
        <w:rPr>
          <w:b/>
          <w:sz w:val="24"/>
          <w:szCs w:val="24"/>
        </w:rPr>
      </w:pPr>
    </w:p>
    <w:p w:rsidR="00921A02" w:rsidRPr="00940AA7" w:rsidRDefault="00921A02" w:rsidP="00921A02">
      <w:pPr>
        <w:rPr>
          <w:b/>
          <w:sz w:val="24"/>
          <w:szCs w:val="24"/>
        </w:rPr>
      </w:pPr>
      <w:r>
        <w:rPr>
          <w:b/>
          <w:sz w:val="24"/>
          <w:szCs w:val="24"/>
        </w:rPr>
        <w:t>In-line s</w:t>
      </w:r>
      <w:r w:rsidRPr="00940AA7">
        <w:rPr>
          <w:b/>
          <w:sz w:val="24"/>
          <w:szCs w:val="24"/>
        </w:rPr>
        <w:t>lider crank</w:t>
      </w:r>
    </w:p>
    <w:p w:rsidR="00921A02" w:rsidRDefault="00921A02" w:rsidP="00921A02">
      <w:pPr>
        <w:rPr>
          <w:sz w:val="24"/>
          <w:szCs w:val="24"/>
        </w:rPr>
      </w:pPr>
    </w:p>
    <w:p w:rsidR="00921A02" w:rsidRDefault="003765E4" w:rsidP="00921A02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69344" behindDoc="0" locked="0" layoutInCell="1" allowOverlap="1" wp14:anchorId="17C9E6E7" wp14:editId="37ABFD24">
                <wp:simplePos x="0" y="0"/>
                <wp:positionH relativeFrom="column">
                  <wp:posOffset>2295525</wp:posOffset>
                </wp:positionH>
                <wp:positionV relativeFrom="paragraph">
                  <wp:posOffset>253353</wp:posOffset>
                </wp:positionV>
                <wp:extent cx="2224087" cy="1050065"/>
                <wp:effectExtent l="0" t="0" r="24130" b="0"/>
                <wp:wrapNone/>
                <wp:docPr id="355" name="Group 3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24087" cy="1050065"/>
                          <a:chOff x="0" y="0"/>
                          <a:chExt cx="2224087" cy="1050065"/>
                        </a:xfrm>
                      </wpg:grpSpPr>
                      <wps:wsp>
                        <wps:cNvPr id="125" name="Line 106"/>
                        <wps:cNvCnPr>
                          <a:cxnSpLocks noChangeShapeType="1"/>
                        </wps:cNvCnPr>
                        <wps:spPr bwMode="auto">
                          <a:xfrm rot="18960000">
                            <a:off x="842962" y="0"/>
                            <a:ext cx="533461" cy="105006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126" name="Group 126"/>
                        <wpg:cNvGrpSpPr/>
                        <wpg:grpSpPr>
                          <a:xfrm rot="2604444">
                            <a:off x="1571625" y="652463"/>
                            <a:ext cx="274320" cy="182880"/>
                            <a:chOff x="0" y="0"/>
                            <a:chExt cx="274757" cy="183935"/>
                          </a:xfrm>
                        </wpg:grpSpPr>
                        <wps:wsp>
                          <wps:cNvPr id="127" name="Oval 87"/>
                          <wps:cNvSpPr>
                            <a:spLocks noChangeArrowheads="1"/>
                          </wps:cNvSpPr>
                          <wps:spPr bwMode="auto">
                            <a:xfrm rot="18960000">
                              <a:off x="95250" y="42863"/>
                              <a:ext cx="92009" cy="92286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" name="Rectangle 110"/>
                          <wps:cNvSpPr>
                            <a:spLocks noChangeArrowheads="1"/>
                          </wps:cNvSpPr>
                          <wps:spPr bwMode="auto">
                            <a:xfrm rot="18960000">
                              <a:off x="0" y="0"/>
                              <a:ext cx="274757" cy="183935"/>
                            </a:xfrm>
                            <a:prstGeom prst="rect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29" name="Line 105"/>
                        <wps:cNvCnPr>
                          <a:cxnSpLocks noChangeShapeType="1"/>
                        </wps:cNvCnPr>
                        <wps:spPr bwMode="auto">
                          <a:xfrm rot="18960000" flipV="1">
                            <a:off x="161925" y="481013"/>
                            <a:ext cx="489339" cy="7632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33" name="Oval 86"/>
                        <wps:cNvSpPr>
                          <a:spLocks noChangeArrowheads="1"/>
                        </wps:cNvSpPr>
                        <wps:spPr bwMode="auto">
                          <a:xfrm rot="18960000">
                            <a:off x="514350" y="290513"/>
                            <a:ext cx="92009" cy="9228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757362" y="400050"/>
                            <a:ext cx="183515" cy="229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921A0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2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366712" y="80963"/>
                            <a:ext cx="183515" cy="229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921A0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5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519237" y="400050"/>
                            <a:ext cx="183515" cy="229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921A0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4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952500" y="252413"/>
                            <a:ext cx="183515" cy="229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921A0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3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214312" y="357188"/>
                            <a:ext cx="183515" cy="229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921A0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1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0" y="642938"/>
                            <a:ext cx="183515" cy="229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921A0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940AA7">
                                <w:rPr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g:grpSp>
                        <wpg:cNvPr id="156" name="Group 156"/>
                        <wpg:cNvGrpSpPr/>
                        <wpg:grpSpPr>
                          <a:xfrm rot="2556966">
                            <a:off x="1514475" y="781050"/>
                            <a:ext cx="407670" cy="170815"/>
                            <a:chOff x="0" y="0"/>
                            <a:chExt cx="408107" cy="170922"/>
                          </a:xfrm>
                        </wpg:grpSpPr>
                        <wpg:grpSp>
                          <wpg:cNvPr id="116" name="Group 98"/>
                          <wpg:cNvGrpSpPr>
                            <a:grpSpLocks/>
                          </wpg:cNvGrpSpPr>
                          <wpg:grpSpPr bwMode="auto">
                            <a:xfrm rot="18960000">
                              <a:off x="0" y="123825"/>
                              <a:ext cx="274757" cy="47097"/>
                              <a:chOff x="0" y="-1"/>
                              <a:chExt cx="20000" cy="20057"/>
                            </a:xfrm>
                          </wpg:grpSpPr>
                          <wps:wsp>
                            <wps:cNvPr id="119" name="Line 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259"/>
                                <a:ext cx="20000" cy="26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" name="Line 10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330" y="259"/>
                                <a:ext cx="3367" cy="1979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" name="Line 10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259"/>
                                <a:ext cx="3375" cy="1979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2" name="Line 10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651" y="259"/>
                                <a:ext cx="3376" cy="1979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3" name="Line 10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973" y="259"/>
                                <a:ext cx="3376" cy="1979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4" name="Line 10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3303" y="-1"/>
                                <a:ext cx="3375" cy="1976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27" name="Group 111"/>
                          <wpg:cNvGrpSpPr>
                            <a:grpSpLocks/>
                          </wpg:cNvGrpSpPr>
                          <wpg:grpSpPr bwMode="auto">
                            <a:xfrm rot="18960000">
                              <a:off x="133350" y="0"/>
                              <a:ext cx="274757" cy="47097"/>
                              <a:chOff x="0" y="-1"/>
                              <a:chExt cx="20000" cy="20057"/>
                            </a:xfrm>
                          </wpg:grpSpPr>
                          <wps:wsp>
                            <wps:cNvPr id="228" name="Line 1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259"/>
                                <a:ext cx="20000" cy="26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9" name="Line 11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322" y="259"/>
                                <a:ext cx="3375" cy="1979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0" name="Line 11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259"/>
                                <a:ext cx="3375" cy="1979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1" name="Line 11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651" y="259"/>
                                <a:ext cx="3368" cy="1979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2" name="Line 11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973" y="259"/>
                                <a:ext cx="3376" cy="1979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" name="Line 11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3303" y="-1"/>
                                <a:ext cx="3367" cy="1976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337" name="Group 337"/>
                        <wpg:cNvGrpSpPr/>
                        <wpg:grpSpPr>
                          <a:xfrm>
                            <a:off x="114300" y="700088"/>
                            <a:ext cx="274955" cy="185442"/>
                            <a:chOff x="0" y="0"/>
                            <a:chExt cx="274955" cy="185444"/>
                          </a:xfrm>
                        </wpg:grpSpPr>
                        <wps:wsp>
                          <wps:cNvPr id="338" name="Line 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440" y="47625"/>
                              <a:ext cx="619" cy="92060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9" name="Line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2880" y="47625"/>
                              <a:ext cx="619" cy="92060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0" name="Line 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139065"/>
                              <a:ext cx="274955" cy="651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1" name="Line 4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1910" y="139065"/>
                              <a:ext cx="46431" cy="46379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2" name="Line 4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139065"/>
                              <a:ext cx="46431" cy="46333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3" name="Line 4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535" y="139065"/>
                              <a:ext cx="46252" cy="46333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6" name="Line 4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37160" y="139065"/>
                              <a:ext cx="46431" cy="46333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9" name="Line 4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80975" y="139065"/>
                              <a:ext cx="46252" cy="46333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50" name="Oval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91440" y="0"/>
                              <a:ext cx="92064" cy="9206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54" name="Straight Connector 354"/>
                        <wps:cNvCnPr/>
                        <wps:spPr>
                          <a:xfrm>
                            <a:off x="252412" y="742950"/>
                            <a:ext cx="1971675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7C9E6E7" id="Group 355" o:spid="_x0000_s1157" style="position:absolute;margin-left:180.75pt;margin-top:19.95pt;width:175.1pt;height:82.7pt;z-index:251769344" coordsize="22240,10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">
                <v:line id="Line 106" o:spid="_x0000_s1158" style="position:absolute;rotation:-44;visibility:visible;mso-wrap-style:square" from="8429,0" to="13764,10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" strokeweight="2pt">
                  <v:stroke startarrowwidth="narrow" startarrowlength="long" endarrowwidth="narrow" endarrowlength="long"/>
                </v:line>
                <v:group id="Group 126" o:spid="_x0000_s1159" style="position:absolute;left:15716;top:6524;width:2743;height:1829;rotation:2844747fd" coordsize="274757,1839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">
                  <v:oval id="Oval 87" o:spid="_x0000_s1160" style="position:absolute;left:95250;top:42863;width:92009;height:92286;rotation:-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" filled="f"/>
                  <v:rect id="Rectangle 110" o:spid="_x0000_s1161" style="position:absolute;width:274757;height:183935;rotation:-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" filled="f" strokeweight="2pt"/>
                </v:group>
                <v:line id="Line 105" o:spid="_x0000_s1162" style="position:absolute;rotation:44;flip:y;visibility:visible;mso-wrap-style:square" from="1619,4810" to="6512,5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" strokeweight="2pt">
                  <v:stroke startarrowwidth="narrow" startarrowlength="long" endarrowwidth="narrow" endarrowlength="long"/>
                </v:line>
                <v:oval id="Oval 86" o:spid="_x0000_s1163" style="position:absolute;left:5143;top:2905;width:920;height:922;rotation:-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" fillcolor="white [3212]"/>
                <v:rect id="_x0000_s1164" style="position:absolute;left:17573;top:4000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" filled="f" stroked="f" strokeweight=".5pt">
                  <v:textbox inset="1pt,1pt,1pt,1pt">
                    <w:txbxContent>
                      <w:p w:rsidR="004864C5" w:rsidRPr="00940AA7" w:rsidRDefault="004864C5" w:rsidP="00921A0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rect>
                <v:rect id="_x0000_s1165" style="position:absolute;left:3667;top:809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" filled="f" stroked="f" strokeweight=".5pt">
                  <v:textbox inset="1pt,1pt,1pt,1pt">
                    <w:txbxContent>
                      <w:p w:rsidR="004864C5" w:rsidRPr="00940AA7" w:rsidRDefault="004864C5" w:rsidP="00921A0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rect>
                <v:rect id="_x0000_s1166" style="position:absolute;left:15192;top:4000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" filled="f" stroked="f" strokeweight=".5pt">
                  <v:textbox inset="1pt,1pt,1pt,1pt">
                    <w:txbxContent>
                      <w:p w:rsidR="004864C5" w:rsidRPr="00940AA7" w:rsidRDefault="004864C5" w:rsidP="00921A0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4</w:t>
                        </w:r>
                      </w:p>
                    </w:txbxContent>
                  </v:textbox>
                </v:rect>
                <v:rect id="_x0000_s1167" style="position:absolute;left:9525;top:2524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" filled="f" stroked="f" strokeweight=".5pt">
                  <v:textbox inset="1pt,1pt,1pt,1pt">
                    <w:txbxContent>
                      <w:p w:rsidR="004864C5" w:rsidRPr="00940AA7" w:rsidRDefault="004864C5" w:rsidP="00921A0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3</w:t>
                        </w:r>
                      </w:p>
                    </w:txbxContent>
                  </v:textbox>
                </v:rect>
                <v:rect id="_x0000_s1168" style="position:absolute;left:2143;top:3571;width:1835;height:22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" filled="f" stroked="f" strokeweight=".5pt">
                  <v:textbox inset="1pt,1pt,1pt,1pt">
                    <w:txbxContent>
                      <w:p w:rsidR="004864C5" w:rsidRPr="00940AA7" w:rsidRDefault="004864C5" w:rsidP="00921A0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2</w:t>
                        </w:r>
                      </w:p>
                    </w:txbxContent>
                  </v:textbox>
                </v:rect>
                <v:rect id="_x0000_s1169" style="position:absolute;top:6429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" filled="f" stroked="f" strokeweight=".5pt">
                  <v:textbox inset="1pt,1pt,1pt,1pt">
                    <w:txbxContent>
                      <w:p w:rsidR="004864C5" w:rsidRPr="00940AA7" w:rsidRDefault="004864C5" w:rsidP="00921A0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940AA7">
                          <w:rPr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rect>
                <v:group id="Group 156" o:spid="_x0000_s1170" style="position:absolute;left:15144;top:7810;width:4077;height:1708;rotation:2792889fd" coordsize="408107,1709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">
                  <v:group id="Group 98" o:spid="_x0000_s1171" style="position:absolute;top:123825;width:274757;height:47097;rotation:-44" coordorigin=",-1" coordsize="20000,200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">
                    <v:line id="Line 99" o:spid="_x0000_s1172" style="position:absolute;visibility:visible;mso-wrap-style:square" from="0,259" to="20000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" strokeweight="1pt">
                      <v:stroke startarrowwidth="narrow" startarrowlength="long" endarrowwidth="narrow" endarrowlength="long"/>
                    </v:line>
                    <v:line id="Line 100" o:spid="_x0000_s1173" style="position:absolute;flip:y;visibility:visible;mso-wrap-style:square" from="3330,259" to="6697,20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" strokeweight="1pt">
                      <v:stroke startarrowwidth="narrow" startarrowlength="long" endarrowwidth="narrow" endarrowlength="long"/>
                    </v:line>
                    <v:line id="Line 101" o:spid="_x0000_s1174" style="position:absolute;flip:y;visibility:visible;mso-wrap-style:square" from="0,259" to="3375,20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" strokeweight="1pt">
                      <v:stroke startarrowwidth="narrow" startarrowlength="long" endarrowwidth="narrow" endarrowlength="long"/>
                    </v:line>
                    <v:line id="Line 102" o:spid="_x0000_s1175" style="position:absolute;flip:y;visibility:visible;mso-wrap-style:square" from="6651,259" to="10027,20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" strokeweight="1pt">
                      <v:stroke startarrowwidth="narrow" startarrowlength="long" endarrowwidth="narrow" endarrowlength="long"/>
                    </v:line>
                    <v:line id="Line 103" o:spid="_x0000_s1176" style="position:absolute;flip:y;visibility:visible;mso-wrap-style:square" from="9973,259" to="13349,20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" strokeweight="1pt">
                      <v:stroke startarrowwidth="narrow" startarrowlength="long" endarrowwidth="narrow" endarrowlength="long"/>
                    </v:line>
                    <v:line id="Line 104" o:spid="_x0000_s1177" style="position:absolute;flip:y;visibility:visible;mso-wrap-style:square" from="13303,-1" to="16678,197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" strokeweight="1pt">
                      <v:stroke startarrowwidth="narrow" startarrowlength="long" endarrowwidth="narrow" endarrowlength="long"/>
                    </v:line>
                  </v:group>
                  <v:group id="_x0000_s1178" style="position:absolute;left:133350;width:274757;height:47097;rotation:-44" coordorigin=",-1" coordsize="20000,200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">
                    <v:line id="Line 112" o:spid="_x0000_s1179" style="position:absolute;visibility:visible;mso-wrap-style:square" from="0,259" to="20000,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" strokeweight="1pt">
                      <v:stroke startarrowwidth="narrow" startarrowlength="long" endarrowwidth="narrow" endarrowlength="long"/>
                    </v:line>
                    <v:line id="Line 113" o:spid="_x0000_s1180" style="position:absolute;flip:y;visibility:visible;mso-wrap-style:square" from="3322,259" to="6697,20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" strokeweight="1pt">
                      <v:stroke startarrowwidth="narrow" startarrowlength="long" endarrowwidth="narrow" endarrowlength="long"/>
                    </v:line>
                    <v:line id="Line 114" o:spid="_x0000_s1181" style="position:absolute;flip:y;visibility:visible;mso-wrap-style:square" from="0,259" to="3375,20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" strokeweight="1pt">
                      <v:stroke startarrowwidth="narrow" startarrowlength="long" endarrowwidth="narrow" endarrowlength="long"/>
                    </v:line>
                    <v:line id="Line 115" o:spid="_x0000_s1182" style="position:absolute;flip:y;visibility:visible;mso-wrap-style:square" from="6651,259" to="10019,20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" strokeweight="1pt">
                      <v:stroke startarrowwidth="narrow" startarrowlength="long" endarrowwidth="narrow" endarrowlength="long"/>
                    </v:line>
                    <v:line id="Line 116" o:spid="_x0000_s1183" style="position:absolute;flip:y;visibility:visible;mso-wrap-style:square" from="9973,259" to="13349,20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" strokeweight="1pt">
                      <v:stroke startarrowwidth="narrow" startarrowlength="long" endarrowwidth="narrow" endarrowlength="long"/>
                    </v:line>
                    <v:line id="Line 117" o:spid="_x0000_s1184" style="position:absolute;flip:y;visibility:visible;mso-wrap-style:square" from="13303,-1" to="16670,197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" strokeweight="1pt">
                      <v:stroke startarrowwidth="narrow" startarrowlength="long" endarrowwidth="narrow" endarrowlength="long"/>
                    </v:line>
                  </v:group>
                </v:group>
                <v:group id="Group 337" o:spid="_x0000_s1185" style="position:absolute;left:1143;top:7000;width:2749;height:1855" coordsize="274955,185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">
                  <v:line id="Line 40" o:spid="_x0000_s1186" style="position:absolute;visibility:visible;mso-wrap-style:square" from="91440,47625" to="92059,139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1" o:spid="_x0000_s1187" style="position:absolute;visibility:visible;mso-wrap-style:square" from="182880,47625" to="183499,139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2" o:spid="_x0000_s1188" style="position:absolute;visibility:visible;mso-wrap-style:square" from="0,139065" to="274955,139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3" o:spid="_x0000_s1189" style="position:absolute;flip:y;visibility:visible;mso-wrap-style:square" from="41910,139065" to="88341,1854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4" o:spid="_x0000_s1190" style="position:absolute;flip:y;visibility:visible;mso-wrap-style:square" from="0,139065" to="46431,18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5" o:spid="_x0000_s1191" style="position:absolute;flip:y;visibility:visible;mso-wrap-style:square" from="89535,139065" to="135787,18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6" o:spid="_x0000_s1192" style="position:absolute;flip:y;visibility:visible;mso-wrap-style:square" from="137160,139065" to="183591,18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7" o:spid="_x0000_s1193" style="position:absolute;flip:y;visibility:visible;mso-wrap-style:square" from="180975,139065" to="227227,18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" filled="t" fillcolor="white [3212]" strokecolor="black [3213]" strokeweight="1pt">
                    <v:stroke startarrowwidth="narrow" startarrowlength="long" endarrowwidth="narrow" endarrowlength="long"/>
                  </v:line>
                  <v:oval id="Oval 39" o:spid="_x0000_s1194" style="position:absolute;left:91440;width:92064;height:920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" fillcolor="white [3212]" strokecolor="black [3213]"/>
                </v:group>
                <v:line id="Straight Connector 354" o:spid="_x0000_s1195" style="position:absolute;visibility:visible;mso-wrap-style:square" from="2524,7429" to="22240,7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" strokecolor="black [3213]" strokeweight=".5pt">
                  <v:stroke dashstyle="longDash" joinstyle="miter"/>
                </v:line>
              </v:group>
            </w:pict>
          </mc:Fallback>
        </mc:AlternateContent>
      </w:r>
      <w:r w:rsidRPr="00F921F7">
        <w:rPr>
          <w:position w:val="-104"/>
          <w:sz w:val="24"/>
          <w:szCs w:val="24"/>
        </w:rPr>
        <w:object w:dxaOrig="1760" w:dyaOrig="2200">
          <v:shape id="_x0000_i1081" type="#_x0000_t75" style="width:87.45pt;height:110.05pt" o:ole="">
            <v:imagedata r:id="rId122" o:title=""/>
          </v:shape>
          <o:OLEObject Type="Embed" ProgID="Equation.3" ShapeID="_x0000_i1081" DrawAspect="Content" ObjectID="_1643093331" r:id="rId123"/>
        </w:object>
      </w:r>
      <w:r w:rsidR="00921A02">
        <w:rPr>
          <w:sz w:val="24"/>
          <w:szCs w:val="24"/>
        </w:rPr>
        <w:t xml:space="preserve">     </w:t>
      </w:r>
    </w:p>
    <w:p w:rsidR="00921A02" w:rsidRDefault="00921A02" w:rsidP="00921A02">
      <w:pPr>
        <w:rPr>
          <w:sz w:val="24"/>
          <w:szCs w:val="24"/>
        </w:rPr>
      </w:pPr>
    </w:p>
    <w:p w:rsidR="00921A02" w:rsidRDefault="00921A02" w:rsidP="00921A02">
      <w:pPr>
        <w:rPr>
          <w:b/>
          <w:sz w:val="24"/>
          <w:szCs w:val="24"/>
        </w:rPr>
      </w:pPr>
    </w:p>
    <w:p w:rsidR="00F921F7" w:rsidRDefault="00F921F7" w:rsidP="00940AA7">
      <w:pPr>
        <w:rPr>
          <w:b/>
          <w:sz w:val="24"/>
          <w:szCs w:val="24"/>
        </w:rPr>
      </w:pPr>
    </w:p>
    <w:p w:rsidR="00921A02" w:rsidRDefault="00921A02" w:rsidP="00940AA7">
      <w:pPr>
        <w:rPr>
          <w:b/>
          <w:sz w:val="24"/>
          <w:szCs w:val="24"/>
        </w:rPr>
      </w:pPr>
    </w:p>
    <w:p w:rsidR="00940AA7" w:rsidRPr="00940AA7" w:rsidRDefault="00F921F7" w:rsidP="00940AA7">
      <w:pPr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Inverted s</w:t>
      </w:r>
      <w:r w:rsidR="00940AA7" w:rsidRPr="00940AA7">
        <w:rPr>
          <w:b/>
          <w:sz w:val="24"/>
          <w:szCs w:val="24"/>
        </w:rPr>
        <w:t>lider crank</w:t>
      </w:r>
    </w:p>
    <w:p w:rsidR="00940AA7" w:rsidRDefault="00940AA7" w:rsidP="00940AA7">
      <w:pPr>
        <w:rPr>
          <w:sz w:val="24"/>
          <w:szCs w:val="24"/>
        </w:rPr>
      </w:pPr>
    </w:p>
    <w:p w:rsidR="00940AA7" w:rsidRDefault="00404313" w:rsidP="00940AA7">
      <w:pPr>
        <w:rPr>
          <w:sz w:val="24"/>
          <w:szCs w:val="24"/>
        </w:rPr>
      </w:pPr>
      <w:r>
        <w:rPr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30080" behindDoc="0" locked="0" layoutInCell="1" allowOverlap="1" wp14:anchorId="2192FF79" wp14:editId="1F5F7DE8">
                <wp:simplePos x="0" y="0"/>
                <wp:positionH relativeFrom="column">
                  <wp:posOffset>3600450</wp:posOffset>
                </wp:positionH>
                <wp:positionV relativeFrom="paragraph">
                  <wp:posOffset>169545</wp:posOffset>
                </wp:positionV>
                <wp:extent cx="2669540" cy="1600835"/>
                <wp:effectExtent l="0" t="0" r="0" b="0"/>
                <wp:wrapNone/>
                <wp:docPr id="327" name="Group 3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69540" cy="1600835"/>
                          <a:chOff x="0" y="0"/>
                          <a:chExt cx="2669540" cy="1600835"/>
                        </a:xfrm>
                      </wpg:grpSpPr>
                      <wpg:grpSp>
                        <wpg:cNvPr id="135" name="Group 139"/>
                        <wpg:cNvGrpSpPr>
                          <a:grpSpLocks/>
                        </wpg:cNvGrpSpPr>
                        <wpg:grpSpPr bwMode="auto">
                          <a:xfrm>
                            <a:off x="57150" y="1057275"/>
                            <a:ext cx="274955" cy="183515"/>
                            <a:chOff x="0" y="0"/>
                            <a:chExt cx="19981" cy="19999"/>
                          </a:xfrm>
                        </wpg:grpSpPr>
                        <wps:wsp>
                          <wps:cNvPr id="136" name="Oval 140"/>
                          <wps:cNvSpPr>
                            <a:spLocks noChangeArrowheads="1"/>
                          </wps:cNvSpPr>
                          <wps:spPr bwMode="auto">
                            <a:xfrm>
                              <a:off x="6642" y="0"/>
                              <a:ext cx="6697" cy="10036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" name="Line 1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42" y="4984"/>
                              <a:ext cx="46" cy="1003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8" name="Line 1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284" y="4984"/>
                              <a:ext cx="55" cy="1003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9" name="Line 1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14947"/>
                              <a:ext cx="19981" cy="73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0" name="Line 14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21" y="14947"/>
                              <a:ext cx="3376" cy="505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1" name="Line 14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14948"/>
                              <a:ext cx="3367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2" name="Line 14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642" y="14948"/>
                              <a:ext cx="3376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3" name="Line 14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963" y="14948"/>
                              <a:ext cx="3376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4" name="Line 14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3293" y="14880"/>
                              <a:ext cx="3367" cy="505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45" name="Group 149"/>
                        <wpg:cNvGrpSpPr>
                          <a:grpSpLocks/>
                        </wpg:cNvGrpSpPr>
                        <wpg:grpSpPr bwMode="auto">
                          <a:xfrm>
                            <a:off x="1295400" y="1047750"/>
                            <a:ext cx="274955" cy="183515"/>
                            <a:chOff x="1" y="0"/>
                            <a:chExt cx="19999" cy="19999"/>
                          </a:xfrm>
                        </wpg:grpSpPr>
                        <wps:wsp>
                          <wps:cNvPr id="146" name="Oval 150"/>
                          <wps:cNvSpPr>
                            <a:spLocks noChangeArrowheads="1"/>
                          </wps:cNvSpPr>
                          <wps:spPr bwMode="auto">
                            <a:xfrm>
                              <a:off x="6661" y="0"/>
                              <a:ext cx="6697" cy="10036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9" name="Line 1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61" y="4984"/>
                              <a:ext cx="37" cy="1003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80" name="Line 1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03" y="4984"/>
                              <a:ext cx="55" cy="1003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81" name="Line 1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" y="14948"/>
                              <a:ext cx="19999" cy="6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82" name="Line 15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40" y="14948"/>
                              <a:ext cx="3358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83" name="Line 15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" y="14948"/>
                              <a:ext cx="3367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84" name="Line 15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661" y="14948"/>
                              <a:ext cx="3358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85" name="Line 15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982" y="14948"/>
                              <a:ext cx="3376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86" name="Line 15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3303" y="14875"/>
                              <a:ext cx="3376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87" name="Line 159"/>
                        <wps:cNvCnPr>
                          <a:cxnSpLocks noChangeShapeType="1"/>
                        </wps:cNvCnPr>
                        <wps:spPr bwMode="auto">
                          <a:xfrm flipV="1">
                            <a:off x="1457325" y="561975"/>
                            <a:ext cx="320040" cy="50101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8" name="Line 160"/>
                        <wps:cNvCnPr>
                          <a:cxnSpLocks noChangeShapeType="1"/>
                        </wps:cNvCnPr>
                        <wps:spPr bwMode="auto">
                          <a:xfrm flipV="1">
                            <a:off x="238125" y="581025"/>
                            <a:ext cx="1398905" cy="49276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9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238125" y="1095375"/>
                            <a:ext cx="114363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0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1476375" y="1095375"/>
                            <a:ext cx="36639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198" name="Group 198"/>
                        <wpg:cNvGrpSpPr/>
                        <wpg:grpSpPr>
                          <a:xfrm>
                            <a:off x="1609725" y="342900"/>
                            <a:ext cx="419735" cy="344805"/>
                            <a:chOff x="0" y="0"/>
                            <a:chExt cx="419735" cy="344805"/>
                          </a:xfrm>
                        </wpg:grpSpPr>
                        <wps:wsp>
                          <wps:cNvPr id="134" name="Oval 138"/>
                          <wps:cNvSpPr>
                            <a:spLocks noChangeArrowheads="1"/>
                          </wps:cNvSpPr>
                          <wps:spPr bwMode="auto">
                            <a:xfrm>
                              <a:off x="152400" y="123825"/>
                              <a:ext cx="92075" cy="92075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91" name="Group 163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419735" cy="344805"/>
                              <a:chOff x="0" y="0"/>
                              <a:chExt cx="20013" cy="19998"/>
                            </a:xfrm>
                          </wpg:grpSpPr>
                          <wps:wsp>
                            <wps:cNvPr id="292" name="Line 16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295"/>
                                <a:ext cx="16614" cy="6667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3" name="Line 16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513" y="13039"/>
                                <a:ext cx="16283" cy="6739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4" name="Line 166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7218"/>
                                <a:ext cx="3212" cy="12780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5" name="Line 167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16794" y="0"/>
                                <a:ext cx="3219" cy="12780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296" name="Line 168"/>
                        <wps:cNvCnPr>
                          <a:cxnSpLocks noChangeShapeType="1"/>
                        </wps:cNvCnPr>
                        <wps:spPr bwMode="auto">
                          <a:xfrm flipV="1">
                            <a:off x="2000250" y="257175"/>
                            <a:ext cx="586105" cy="20066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9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581150" y="1114425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F921F7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940AA7">
                                <w:rPr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6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581150" y="228600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F921F7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8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2390775" y="0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F921F7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9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0" y="838200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F921F7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0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590675" y="847725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F921F7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1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2057400" y="533400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F921F7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4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885825" y="571500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F921F7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5" name="Oval 37"/>
                        <wps:cNvSpPr>
                          <a:spLocks noChangeArrowheads="1"/>
                        </wps:cNvSpPr>
                        <wps:spPr bwMode="auto">
                          <a:xfrm>
                            <a:off x="2514600" y="219075"/>
                            <a:ext cx="92075" cy="9207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99" name="Group 199"/>
                        <wpg:cNvGrpSpPr/>
                        <wpg:grpSpPr>
                          <a:xfrm>
                            <a:off x="2057400" y="1162050"/>
                            <a:ext cx="419735" cy="344805"/>
                            <a:chOff x="0" y="0"/>
                            <a:chExt cx="419735" cy="344805"/>
                          </a:xfrm>
                        </wpg:grpSpPr>
                        <wps:wsp>
                          <wps:cNvPr id="200" name="Oval 138"/>
                          <wps:cNvSpPr>
                            <a:spLocks noChangeArrowheads="1"/>
                          </wps:cNvSpPr>
                          <wps:spPr bwMode="auto">
                            <a:xfrm>
                              <a:off x="152400" y="123825"/>
                              <a:ext cx="92075" cy="92075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02" name="Group 163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419735" cy="344805"/>
                              <a:chOff x="0" y="0"/>
                              <a:chExt cx="20013" cy="19998"/>
                            </a:xfrm>
                          </wpg:grpSpPr>
                          <wps:wsp>
                            <wps:cNvPr id="223" name="Line 16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295"/>
                                <a:ext cx="16614" cy="6667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0" name="Line 16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513" y="13039"/>
                                <a:ext cx="16283" cy="6739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1" name="Line 166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7218"/>
                                <a:ext cx="3212" cy="12780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2" name="Line 167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16794" y="0"/>
                                <a:ext cx="3219" cy="12780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323" name="Oval 37"/>
                        <wps:cNvSpPr>
                          <a:spLocks noChangeArrowheads="1"/>
                        </wps:cNvSpPr>
                        <wps:spPr bwMode="auto">
                          <a:xfrm>
                            <a:off x="2381250" y="1228725"/>
                            <a:ext cx="92075" cy="9207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4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2114550" y="1009650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404313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5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2486025" y="1104900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404313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26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914525" y="1371600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404313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192FF79" id="Group 327" o:spid="_x0000_s1196" style="position:absolute;margin-left:283.5pt;margin-top:13.35pt;width:210.2pt;height:126.05pt;z-index:251630080" coordsize="26695,160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">
                <v:group id="Group 139" o:spid="_x0000_s1197" style="position:absolute;left:571;top:10572;width:2750;height:1835" coordsize="19981,199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<v:oval id="Oval 140" o:spid="_x0000_s1198" style="position:absolute;left:6642;width:6697;height:100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" filled="f"/>
                  <v:line id="Line 141" o:spid="_x0000_s1199" style="position:absolute;visibility:visible;mso-wrap-style:square" from="6642,4984" to="6688,15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" strokeweight="1pt">
                    <v:stroke startarrowwidth="narrow" startarrowlength="long" endarrowwidth="narrow" endarrowlength="long"/>
                  </v:line>
                  <v:line id="Line 142" o:spid="_x0000_s1200" style="position:absolute;visibility:visible;mso-wrap-style:square" from="13284,4984" to="13339,15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" strokeweight="1pt">
                    <v:stroke startarrowwidth="narrow" startarrowlength="long" endarrowwidth="narrow" endarrowlength="long"/>
                  </v:line>
                  <v:line id="Line 143" o:spid="_x0000_s1201" style="position:absolute;visibility:visible;mso-wrap-style:square" from="0,14947" to="19981,15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" strokeweight="1pt">
                    <v:stroke startarrowwidth="narrow" startarrowlength="long" endarrowwidth="narrow" endarrowlength="long"/>
                  </v:line>
                  <v:line id="Line 144" o:spid="_x0000_s1202" style="position:absolute;flip:y;visibility:visible;mso-wrap-style:square" from="3321,14947" to="6697,19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" strokeweight="1pt">
                    <v:stroke startarrowwidth="narrow" startarrowlength="long" endarrowwidth="narrow" endarrowlength="long"/>
                  </v:line>
                  <v:line id="Line 145" o:spid="_x0000_s1203" style="position:absolute;flip:y;visibility:visible;mso-wrap-style:square" from="0,14948" to="3367,19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" strokeweight="1pt">
                    <v:stroke startarrowwidth="narrow" startarrowlength="long" endarrowwidth="narrow" endarrowlength="long"/>
                  </v:line>
                  <v:line id="Line 146" o:spid="_x0000_s1204" style="position:absolute;flip:y;visibility:visible;mso-wrap-style:square" from="6642,14948" to="10018,19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" strokeweight="1pt">
                    <v:stroke startarrowwidth="narrow" startarrowlength="long" endarrowwidth="narrow" endarrowlength="long"/>
                  </v:line>
                  <v:line id="Line 147" o:spid="_x0000_s1205" style="position:absolute;flip:y;visibility:visible;mso-wrap-style:square" from="9963,14948" to="13339,19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" strokeweight="1pt">
                    <v:stroke startarrowwidth="narrow" startarrowlength="long" endarrowwidth="narrow" endarrowlength="long"/>
                  </v:line>
                  <v:line id="Line 148" o:spid="_x0000_s1206" style="position:absolute;flip:y;visibility:visible;mso-wrap-style:square" from="13293,14880" to="16660,19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" strokeweight="1pt">
                    <v:stroke startarrowwidth="narrow" startarrowlength="long" endarrowwidth="narrow" endarrowlength="long"/>
                  </v:line>
                </v:group>
                <v:group id="Group 149" o:spid="_x0000_s1207" style="position:absolute;left:12954;top:10477;width:2749;height:1835" coordorigin="1" coordsize="19999,199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YAE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KTyfCRfIxT8AAAD//wMAUEsBAi0AFAAGAAgAAAAhANvh9svuAAAAhQEAABMAAAAAAAAAAAAA&#10;AAAAAAAAAFtDb250ZW50X1R5cGVzXS54bWxQSwECLQAUAAYACAAAACEAWvQsW78AAAAVAQAACwAA&#10;AAAAAAAAAAAAAAAfAQAAX3JlbHMvLnJlbHNQSwECLQAUAAYACAAAACEAzdmABMMAAADcAAAADwAA&#10;AAAAAAAAAAAAAAAHAgAAZHJzL2Rvd25yZXYueG1sUEsFBgAAAAADAAMAtwAAAPcCAAAAAA==&#10;">
                  <v:oval id="Oval 150" o:spid="_x0000_s1208" style="position:absolute;left:6661;width:6697;height:100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" filled="f"/>
                  <v:line id="Line 151" o:spid="_x0000_s1209" style="position:absolute;visibility:visible;mso-wrap-style:square" from="6661,4984" to="6698,150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" strokeweight="1pt">
                    <v:stroke startarrowwidth="narrow" startarrowlength="long" endarrowwidth="narrow" endarrowlength="long"/>
                  </v:line>
                  <v:line id="Line 152" o:spid="_x0000_s1210" style="position:absolute;visibility:visible;mso-wrap-style:square" from="13303,4984" to="13358,150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" strokeweight="1pt">
                    <v:stroke startarrowwidth="narrow" startarrowlength="long" endarrowwidth="narrow" endarrowlength="long"/>
                  </v:line>
                  <v:line id="Line 153" o:spid="_x0000_s1211" style="position:absolute;visibility:visible;mso-wrap-style:square" from="1,14948" to="20000,150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" strokeweight="1pt">
                    <v:stroke startarrowwidth="narrow" startarrowlength="long" endarrowwidth="narrow" endarrowlength="long"/>
                  </v:line>
                  <v:line id="Line 154" o:spid="_x0000_s1212" style="position:absolute;flip:y;visibility:visible;mso-wrap-style:square" from="3340,14948" to="6698,19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" strokeweight="1pt">
                    <v:stroke startarrowwidth="narrow" startarrowlength="long" endarrowwidth="narrow" endarrowlength="long"/>
                  </v:line>
                  <v:line id="Line 155" o:spid="_x0000_s1213" style="position:absolute;flip:y;visibility:visible;mso-wrap-style:square" from="1,14948" to="3368,19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" strokeweight="1pt">
                    <v:stroke startarrowwidth="narrow" startarrowlength="long" endarrowwidth="narrow" endarrowlength="long"/>
                  </v:line>
                  <v:line id="Line 156" o:spid="_x0000_s1214" style="position:absolute;flip:y;visibility:visible;mso-wrap-style:square" from="6661,14948" to="10019,19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" strokeweight="1pt">
                    <v:stroke startarrowwidth="narrow" startarrowlength="long" endarrowwidth="narrow" endarrowlength="long"/>
                  </v:line>
                  <v:line id="Line 157" o:spid="_x0000_s1215" style="position:absolute;flip:y;visibility:visible;mso-wrap-style:square" from="9982,14948" to="13358,199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" strokeweight="1pt">
                    <v:stroke startarrowwidth="narrow" startarrowlength="long" endarrowwidth="narrow" endarrowlength="long"/>
                  </v:line>
                  <v:line id="Line 158" o:spid="_x0000_s1216" style="position:absolute;flip:y;visibility:visible;mso-wrap-style:square" from="13303,14875" to="16679,19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" strokeweight="1pt">
                    <v:stroke startarrowwidth="narrow" startarrowlength="long" endarrowwidth="narrow" endarrowlength="long"/>
                  </v:line>
                </v:group>
                <v:line id="Line 159" o:spid="_x0000_s1217" style="position:absolute;flip:y;visibility:visible;mso-wrap-style:square" from="14573,5619" to="17773,106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" strokeweight="2pt">
                  <v:stroke startarrowwidth="narrow" startarrowlength="long" endarrowwidth="narrow" endarrowlength="long"/>
                </v:line>
                <v:line id="Line 160" o:spid="_x0000_s1218" style="position:absolute;flip:y;visibility:visible;mso-wrap-style:square" from="2381,5810" to="16370,10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" strokeweight="2pt">
                  <v:stroke startarrowwidth="narrow" startarrowlength="long" endarrowwidth="narrow" endarrowlength="long"/>
                </v:line>
                <v:line id="Line 161" o:spid="_x0000_s1219" style="position:absolute;visibility:visible;mso-wrap-style:square" from="2381,10953" to="13817,10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" strokeweight=".5pt">
                  <v:stroke dashstyle="dash" startarrowwidth="narrow" startarrowlength="long" endarrowwidth="narrow" endarrowlength="long"/>
                </v:line>
                <v:line id="Line 162" o:spid="_x0000_s1220" style="position:absolute;visibility:visible;mso-wrap-style:square" from="14763,10953" to="18427,10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" strokeweight=".5pt">
                  <v:stroke dashstyle="dash" startarrowwidth="narrow" startarrowlength="long" endarrowwidth="narrow" endarrowlength="long"/>
                </v:line>
                <v:group id="Group 198" o:spid="_x0000_s1221" style="position:absolute;left:16097;top:3429;width:4197;height:3448" coordsize="419735,3448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APd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0Irz8gEev4LAAD//wMAUEsBAi0AFAAGAAgAAAAhANvh9svuAAAAhQEAABMAAAAAAAAA&#10;AAAAAAAAAAAAAFtDb250ZW50X1R5cGVzXS54bWxQSwECLQAUAAYACAAAACEAWvQsW78AAAAVAQAA&#10;CwAAAAAAAAAAAAAAAAAfAQAAX3JlbHMvLnJlbHNQSwECLQAUAAYACAAAACEAXbgD3cYAAADcAAAA&#10;DwAAAAAAAAAAAAAAAAAHAgAAZHJzL2Rvd25yZXYueG1sUEsFBgAAAAADAAMAtwAAAPoCAAAAAA==&#10;">
                  <v:oval id="Oval 138" o:spid="_x0000_s1222" style="position:absolute;left:152400;top:123825;width:92075;height:920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" filled="f"/>
                  <v:group id="Group 163" o:spid="_x0000_s1223" style="position:absolute;width:419735;height:344805" coordsize="20013,199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8s8xAAAANw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2kMzzPhCMjFAwAA//8DAFBLAQItABQABgAIAAAAIQDb4fbL7gAAAIUBAAATAAAAAAAAAAAA&#10;AAAAAAAAAABbQ29udGVudF9UeXBlc10ueG1sUEsBAi0AFAAGAAgAAAAhAFr0LFu/AAAAFQEAAAsA&#10;AAAAAAAAAAAAAAAAHwEAAF9yZWxzLy5yZWxzUEsBAi0AFAAGAAgAAAAhABenyzzEAAAA3AAAAA8A&#10;AAAAAAAAAAAAAAAABwIAAGRycy9kb3ducmV2LnhtbFBLBQYAAAAAAwADALcAAAD4AgAAAAA=&#10;">
                    <v:line id="Line 164" o:spid="_x0000_s1224" style="position:absolute;flip:y;visibility:visible;mso-wrap-style:square" from="0,295" to="16614,6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" strokeweight="2pt">
                      <v:stroke startarrowwidth="narrow" startarrowlength="long" endarrowwidth="narrow" endarrowlength="long"/>
                    </v:line>
                    <v:line id="Line 165" o:spid="_x0000_s1225" style="position:absolute;flip:y;visibility:visible;mso-wrap-style:square" from="3513,13039" to="19796,197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" strokeweight="2pt">
                      <v:stroke startarrowwidth="narrow" startarrowlength="long" endarrowwidth="narrow" endarrowlength="long"/>
                    </v:line>
                    <v:line id="Line 166" o:spid="_x0000_s1226" style="position:absolute;flip:x y;visibility:visible;mso-wrap-style:square" from="0,7218" to="3212,19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" strokeweight="2pt">
                      <v:stroke startarrowwidth="narrow" startarrowlength="long" endarrowwidth="narrow" endarrowlength="long"/>
                    </v:line>
                    <v:line id="Line 167" o:spid="_x0000_s1227" style="position:absolute;flip:x y;visibility:visible;mso-wrap-style:square" from="16794,0" to="20013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" strokeweight="2pt">
                      <v:stroke startarrowwidth="narrow" startarrowlength="long" endarrowwidth="narrow" endarrowlength="long"/>
                    </v:line>
                  </v:group>
                </v:group>
                <v:line id="Line 168" o:spid="_x0000_s1228" style="position:absolute;flip:y;visibility:visible;mso-wrap-style:square" from="20002,2571" to="25863,4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" strokeweight="2pt">
                  <v:stroke startarrowwidth="narrow" startarrowlength="long" endarrowwidth="narrow" endarrowlength="long"/>
                </v:line>
                <v:rect id="_x0000_s1229" style="position:absolute;left:15811;top:11144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" filled="f" stroked="f" strokeweight=".5pt">
                  <v:textbox inset="1pt,1pt,1pt,1pt">
                    <w:txbxContent>
                      <w:p w:rsidR="004864C5" w:rsidRPr="00940AA7" w:rsidRDefault="004864C5" w:rsidP="00F921F7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940AA7">
                          <w:rPr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rect>
                <v:rect id="_x0000_s1230" style="position:absolute;left:15811;top:2286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" filled="f" stroked="f" strokeweight=".5pt">
                  <v:textbox inset="1pt,1pt,1pt,1pt">
                    <w:txbxContent>
                      <w:p w:rsidR="004864C5" w:rsidRPr="00940AA7" w:rsidRDefault="004864C5" w:rsidP="00F921F7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rect>
                <v:rect id="_x0000_s1231" style="position:absolute;left:23907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" filled="f" stroked="f" strokeweight=".5pt">
                  <v:textbox inset="1pt,1pt,1pt,1pt">
                    <w:txbxContent>
                      <w:p w:rsidR="004864C5" w:rsidRPr="00940AA7" w:rsidRDefault="004864C5" w:rsidP="00F921F7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D</w:t>
                        </w:r>
                      </w:p>
                    </w:txbxContent>
                  </v:textbox>
                </v:rect>
                <v:rect id="_x0000_s1232" style="position:absolute;top:8382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" filled="f" stroked="f" strokeweight=".5pt">
                  <v:textbox inset="1pt,1pt,1pt,1pt">
                    <w:txbxContent>
                      <w:p w:rsidR="004864C5" w:rsidRPr="00940AA7" w:rsidRDefault="004864C5" w:rsidP="00F921F7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rect>
                <v:rect id="_x0000_s1233" style="position:absolute;left:15906;top:8477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" filled="f" stroked="f" strokeweight=".5pt">
                  <v:textbox inset="1pt,1pt,1pt,1pt">
                    <w:txbxContent>
                      <w:p w:rsidR="004864C5" w:rsidRPr="00940AA7" w:rsidRDefault="004864C5" w:rsidP="00F921F7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2</w:t>
                        </w:r>
                      </w:p>
                    </w:txbxContent>
                  </v:textbox>
                </v:rect>
                <v:rect id="_x0000_s1234" style="position:absolute;left:20574;top:5334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" filled="f" stroked="f" strokeweight=".5pt">
                  <v:textbox inset="1pt,1pt,1pt,1pt">
                    <w:txbxContent>
                      <w:p w:rsidR="004864C5" w:rsidRPr="00940AA7" w:rsidRDefault="004864C5" w:rsidP="00F921F7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3</w:t>
                        </w:r>
                      </w:p>
                    </w:txbxContent>
                  </v:textbox>
                </v:rect>
                <v:rect id="_x0000_s1235" style="position:absolute;left:8858;top:5715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" filled="f" stroked="f" strokeweight=".5pt">
                  <v:textbox inset="1pt,1pt,1pt,1pt">
                    <w:txbxContent>
                      <w:p w:rsidR="004864C5" w:rsidRPr="00940AA7" w:rsidRDefault="004864C5" w:rsidP="00F921F7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4</w:t>
                        </w:r>
                      </w:p>
                    </w:txbxContent>
                  </v:textbox>
                </v:rect>
                <v:oval id="Oval 37" o:spid="_x0000_s1236" style="position:absolute;left:25146;top:2190;width:920;height: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" fillcolor="black [3213]"/>
                <v:group id="Group 199" o:spid="_x0000_s1237" style="position:absolute;left:20574;top:11620;width:4197;height:3448" coordsize="419735,3448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">
                  <v:oval id="Oval 138" o:spid="_x0000_s1238" style="position:absolute;left:152400;top:123825;width:92075;height:920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" filled="f"/>
                  <v:group id="Group 163" o:spid="_x0000_s1239" style="position:absolute;width:419735;height:344805" coordsize="20013,199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">
                    <v:line id="Line 164" o:spid="_x0000_s1240" style="position:absolute;flip:y;visibility:visible;mso-wrap-style:square" from="0,295" to="16614,6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" strokeweight="2pt">
                      <v:stroke startarrowwidth="narrow" startarrowlength="long" endarrowwidth="narrow" endarrowlength="long"/>
                    </v:line>
                    <v:line id="Line 165" o:spid="_x0000_s1241" style="position:absolute;flip:y;visibility:visible;mso-wrap-style:square" from="3513,13039" to="19796,197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" strokeweight="2pt">
                      <v:stroke startarrowwidth="narrow" startarrowlength="long" endarrowwidth="narrow" endarrowlength="long"/>
                    </v:line>
                    <v:line id="Line 166" o:spid="_x0000_s1242" style="position:absolute;flip:x y;visibility:visible;mso-wrap-style:square" from="0,7218" to="3212,19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" strokeweight="2pt">
                      <v:stroke startarrowwidth="narrow" startarrowlength="long" endarrowwidth="narrow" endarrowlength="long"/>
                    </v:line>
                    <v:line id="Line 167" o:spid="_x0000_s1243" style="position:absolute;flip:x y;visibility:visible;mso-wrap-style:square" from="16794,0" to="20013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" strokeweight="2pt">
                      <v:stroke startarrowwidth="narrow" startarrowlength="long" endarrowwidth="narrow" endarrowlength="long"/>
                    </v:line>
                  </v:group>
                </v:group>
                <v:oval id="Oval 37" o:spid="_x0000_s1244" style="position:absolute;left:23812;top:12287;width:921;height: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" fillcolor="black [3213]"/>
                <v:rect id="_x0000_s1245" style="position:absolute;left:21145;top:10096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" filled="f" stroked="f" strokeweight=".5pt">
                  <v:textbox inset="1pt,1pt,1pt,1pt">
                    <w:txbxContent>
                      <w:p w:rsidR="004864C5" w:rsidRPr="00940AA7" w:rsidRDefault="004864C5" w:rsidP="00404313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rect>
                <v:rect id="_x0000_s1246" style="position:absolute;left:24860;top:11049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" filled="f" stroked="f" strokeweight=".5pt">
                  <v:textbox inset="1pt,1pt,1pt,1pt">
                    <w:txbxContent>
                      <w:p w:rsidR="004864C5" w:rsidRPr="00940AA7" w:rsidRDefault="004864C5" w:rsidP="00404313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Q</w:t>
                        </w:r>
                      </w:p>
                    </w:txbxContent>
                  </v:textbox>
                </v:rect>
                <v:rect id="_x0000_s1247" style="position:absolute;left:19145;top:13716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" filled="f" stroked="f" strokeweight=".5pt">
                  <v:textbox inset="1pt,1pt,1pt,1pt">
                    <w:txbxContent>
                      <w:p w:rsidR="004864C5" w:rsidRPr="00940AA7" w:rsidRDefault="004864C5" w:rsidP="00404313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3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940AA7">
        <w:rPr>
          <w:position w:val="-104"/>
          <w:sz w:val="24"/>
          <w:szCs w:val="24"/>
        </w:rPr>
        <w:object w:dxaOrig="1160" w:dyaOrig="2200">
          <v:shape id="_x0000_i1082" type="#_x0000_t75" style="width:58.95pt;height:110.05pt" o:ole="">
            <v:imagedata r:id="rId124" o:title=""/>
          </v:shape>
          <o:OLEObject Type="Embed" ProgID="Equation.3" ShapeID="_x0000_i1082" DrawAspect="Content" ObjectID="_1643093332" r:id="rId125"/>
        </w:object>
      </w:r>
      <w:r w:rsidR="00940AA7">
        <w:rPr>
          <w:sz w:val="24"/>
          <w:szCs w:val="24"/>
        </w:rPr>
        <w:t xml:space="preserve">     </w:t>
      </w:r>
      <w:r w:rsidRPr="00404313">
        <w:rPr>
          <w:position w:val="-104"/>
          <w:sz w:val="24"/>
          <w:szCs w:val="24"/>
        </w:rPr>
        <w:object w:dxaOrig="4180" w:dyaOrig="2200">
          <v:shape id="_x0000_i1083" type="#_x0000_t75" style="width:209.15pt;height:110.05pt" o:ole="">
            <v:imagedata r:id="rId126" o:title=""/>
          </v:shape>
          <o:OLEObject Type="Embed" ProgID="Equation.3" ShapeID="_x0000_i1083" DrawAspect="Content" ObjectID="_1643093333" r:id="rId127"/>
        </w:object>
      </w:r>
      <w:r w:rsidR="00940AA7">
        <w:rPr>
          <w:sz w:val="24"/>
          <w:szCs w:val="24"/>
        </w:rPr>
        <w:t xml:space="preserve">     </w:t>
      </w:r>
    </w:p>
    <w:p w:rsidR="00940AA7" w:rsidRDefault="00940AA7" w:rsidP="005118E1">
      <w:pPr>
        <w:rPr>
          <w:sz w:val="24"/>
          <w:szCs w:val="24"/>
        </w:rPr>
      </w:pPr>
    </w:p>
    <w:p w:rsidR="00940AA7" w:rsidRDefault="00940AA7" w:rsidP="005118E1">
      <w:pPr>
        <w:rPr>
          <w:sz w:val="24"/>
          <w:szCs w:val="24"/>
        </w:rPr>
      </w:pPr>
    </w:p>
    <w:p w:rsidR="00940AA7" w:rsidRDefault="00940AA7" w:rsidP="005118E1">
      <w:pPr>
        <w:rPr>
          <w:sz w:val="24"/>
          <w:szCs w:val="24"/>
        </w:rPr>
      </w:pPr>
    </w:p>
    <w:p w:rsidR="00940AA7" w:rsidRDefault="00940AA7" w:rsidP="005118E1">
      <w:pPr>
        <w:rPr>
          <w:sz w:val="24"/>
          <w:szCs w:val="24"/>
        </w:rPr>
      </w:pPr>
    </w:p>
    <w:p w:rsidR="00404313" w:rsidRPr="00A81261" w:rsidRDefault="00A81261" w:rsidP="00404313">
      <w:pPr>
        <w:rPr>
          <w:b/>
          <w:sz w:val="24"/>
          <w:szCs w:val="24"/>
        </w:rPr>
      </w:pPr>
      <w:r w:rsidRPr="00A81261">
        <w:rPr>
          <w:b/>
          <w:sz w:val="24"/>
          <w:szCs w:val="24"/>
        </w:rPr>
        <w:t>Two link manipulator</w:t>
      </w:r>
      <w:r w:rsidR="00404313" w:rsidRPr="00A81261">
        <w:rPr>
          <w:b/>
          <w:sz w:val="24"/>
          <w:szCs w:val="24"/>
        </w:rPr>
        <w:t xml:space="preserve"> – joint interpolated motion</w:t>
      </w:r>
    </w:p>
    <w:p w:rsidR="00404313" w:rsidRDefault="002A643D" w:rsidP="00404313">
      <w:pPr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9472" behindDoc="0" locked="0" layoutInCell="1" allowOverlap="1">
                <wp:simplePos x="0" y="0"/>
                <wp:positionH relativeFrom="column">
                  <wp:posOffset>4737100</wp:posOffset>
                </wp:positionH>
                <wp:positionV relativeFrom="paragraph">
                  <wp:posOffset>8890</wp:posOffset>
                </wp:positionV>
                <wp:extent cx="1628775" cy="1118870"/>
                <wp:effectExtent l="0" t="38100" r="9525" b="24130"/>
                <wp:wrapNone/>
                <wp:docPr id="111" name="Group 1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28775" cy="1118870"/>
                          <a:chOff x="0" y="0"/>
                          <a:chExt cx="1628775" cy="1118870"/>
                        </a:xfrm>
                      </wpg:grpSpPr>
                      <wps:wsp>
                        <wps:cNvPr id="345" name="Line 548"/>
                        <wps:cNvCnPr>
                          <a:cxnSpLocks noChangeShapeType="1"/>
                        </wps:cNvCnPr>
                        <wps:spPr bwMode="auto">
                          <a:xfrm rot="19850055" flipV="1">
                            <a:off x="565150" y="63500"/>
                            <a:ext cx="310515" cy="41465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8" name="Arc 551"/>
                        <wps:cNvSpPr>
                          <a:spLocks/>
                        </wps:cNvSpPr>
                        <wps:spPr bwMode="auto">
                          <a:xfrm>
                            <a:off x="539750" y="25400"/>
                            <a:ext cx="676275" cy="764540"/>
                          </a:xfrm>
                          <a:custGeom>
                            <a:avLst/>
                            <a:gdLst>
                              <a:gd name="G0" fmla="+- 0 0 0"/>
                              <a:gd name="G1" fmla="+- 20171 0 0"/>
                              <a:gd name="G2" fmla="+- 21600 0 0"/>
                              <a:gd name="T0" fmla="*/ 7726 w 19279"/>
                              <a:gd name="T1" fmla="*/ 0 h 20171"/>
                              <a:gd name="T2" fmla="*/ 19279 w 19279"/>
                              <a:gd name="T3" fmla="*/ 10431 h 20171"/>
                              <a:gd name="T4" fmla="*/ 0 w 19279"/>
                              <a:gd name="T5" fmla="*/ 20171 h 201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9279" h="20171" fill="none" extrusionOk="0">
                                <a:moveTo>
                                  <a:pt x="7725" y="0"/>
                                </a:moveTo>
                                <a:cubicBezTo>
                                  <a:pt x="12739" y="1920"/>
                                  <a:pt x="16858" y="5638"/>
                                  <a:pt x="19279" y="10430"/>
                                </a:cubicBezTo>
                              </a:path>
                              <a:path w="19279" h="20171" stroke="0" extrusionOk="0">
                                <a:moveTo>
                                  <a:pt x="7725" y="0"/>
                                </a:moveTo>
                                <a:cubicBezTo>
                                  <a:pt x="12739" y="1920"/>
                                  <a:pt x="16858" y="5638"/>
                                  <a:pt x="19279" y="10430"/>
                                </a:cubicBezTo>
                                <a:lnTo>
                                  <a:pt x="0" y="2017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4" name="Line 547"/>
                        <wps:cNvCnPr>
                          <a:cxnSpLocks noChangeShapeType="1"/>
                        </wps:cNvCnPr>
                        <wps:spPr bwMode="auto">
                          <a:xfrm rot="20442952" flipV="1">
                            <a:off x="203200" y="609600"/>
                            <a:ext cx="548640" cy="2743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7" name="Oval 550"/>
                        <wps:cNvSpPr>
                          <a:spLocks noChangeArrowheads="1"/>
                        </wps:cNvSpPr>
                        <wps:spPr bwMode="auto">
                          <a:xfrm>
                            <a:off x="641350" y="476250"/>
                            <a:ext cx="91440" cy="914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0" name="Line 533"/>
                        <wps:cNvCnPr>
                          <a:cxnSpLocks noChangeShapeType="1"/>
                        </wps:cNvCnPr>
                        <wps:spPr bwMode="auto">
                          <a:xfrm rot="643442" flipV="1">
                            <a:off x="266700" y="749300"/>
                            <a:ext cx="548640" cy="2743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1" name="Line 534"/>
                        <wps:cNvCnPr>
                          <a:cxnSpLocks noChangeShapeType="1"/>
                        </wps:cNvCnPr>
                        <wps:spPr bwMode="auto">
                          <a:xfrm rot="866726" flipV="1">
                            <a:off x="889000" y="419100"/>
                            <a:ext cx="310515" cy="41465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2" name="Oval 535"/>
                        <wps:cNvSpPr>
                          <a:spLocks noChangeArrowheads="1"/>
                        </wps:cNvSpPr>
                        <wps:spPr bwMode="auto">
                          <a:xfrm>
                            <a:off x="781050" y="749300"/>
                            <a:ext cx="91440" cy="914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0" y="844550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404313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940AA7">
                                <w:rPr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71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831850" y="825500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404313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85" name="Oval 37"/>
                        <wps:cNvSpPr>
                          <a:spLocks noChangeArrowheads="1"/>
                        </wps:cNvSpPr>
                        <wps:spPr bwMode="auto">
                          <a:xfrm>
                            <a:off x="717550" y="0"/>
                            <a:ext cx="92075" cy="9207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2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514350" y="876300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404313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73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016000" y="584200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404313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g:grpSp>
                        <wpg:cNvPr id="374" name="Group 374"/>
                        <wpg:cNvGrpSpPr/>
                        <wpg:grpSpPr>
                          <a:xfrm>
                            <a:off x="120650" y="933450"/>
                            <a:ext cx="274955" cy="185420"/>
                            <a:chOff x="0" y="0"/>
                            <a:chExt cx="274955" cy="185444"/>
                          </a:xfrm>
                        </wpg:grpSpPr>
                        <wps:wsp>
                          <wps:cNvPr id="375" name="Line 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440" y="47625"/>
                              <a:ext cx="619" cy="92060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76" name="Line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2880" y="47625"/>
                              <a:ext cx="619" cy="92060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77" name="Line 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139065"/>
                              <a:ext cx="274955" cy="651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78" name="Line 4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1910" y="139065"/>
                              <a:ext cx="46431" cy="46379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79" name="Line 4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139065"/>
                              <a:ext cx="46431" cy="46333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80" name="Line 4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535" y="139065"/>
                              <a:ext cx="46252" cy="46333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81" name="Line 4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37160" y="139065"/>
                              <a:ext cx="46431" cy="46333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82" name="Line 4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80975" y="139065"/>
                              <a:ext cx="46252" cy="46333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83" name="Oval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91440" y="0"/>
                              <a:ext cx="92064" cy="9206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84" name="Oval 37"/>
                        <wps:cNvSpPr>
                          <a:spLocks noChangeArrowheads="1"/>
                        </wps:cNvSpPr>
                        <wps:spPr bwMode="auto">
                          <a:xfrm>
                            <a:off x="1193800" y="406400"/>
                            <a:ext cx="92075" cy="9207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7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295400" y="368300"/>
                            <a:ext cx="33337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A81261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1" o:spid="_x0000_s1248" style="position:absolute;left:0;text-align:left;margin-left:373pt;margin-top:.7pt;width:128.25pt;height:88.1pt;z-index:251689472" coordsize="16287,111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">
                <v:line id="Line 548" o:spid="_x0000_s1249" style="position:absolute;rotation:1911407fd;flip:y;visibility:visible;mso-wrap-style:square" from="5651,635" to="8756,4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" strokeweight="1.5pt">
                  <v:stroke dashstyle="dash"/>
                </v:line>
                <v:shape id="Arc 551" o:spid="_x0000_s1250" style="position:absolute;left:5397;top:254;width:6763;height:7645;visibility:visible;mso-wrap-style:square;v-text-anchor:top" coordsize="19279,201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" path="m7725,nfc12739,1920,16858,5638,19279,10430em7725,nsc12739,1920,16858,5638,19279,10430l,20171,7725,xe" filled="f">
                  <v:stroke startarrow="block"/>
                  <v:path arrowok="t" o:extrusionok="f" o:connecttype="custom" o:connectlocs="271015,0;676275,395365;0,764540" o:connectangles="0,0,0"/>
                </v:shape>
                <v:line id="Line 547" o:spid="_x0000_s1251" style="position:absolute;rotation:1263805fd;flip:y;visibility:visible;mso-wrap-style:square" from="2032,6096" to="7518,8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" strokeweight="1.5pt">
                  <v:stroke dashstyle="dash"/>
                </v:line>
                <v:oval id="Oval 550" o:spid="_x0000_s1252" style="position:absolute;left:6413;top:4762;width:914;height:9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" strokeweight="1.5pt"/>
                <v:line id="Line 533" o:spid="_x0000_s1253" style="position:absolute;rotation:-702810fd;flip:y;visibility:visible;mso-wrap-style:square" from="2667,7493" to="8153,102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" strokeweight="1.5pt"/>
                <v:line id="Line 534" o:spid="_x0000_s1254" style="position:absolute;rotation:-946696fd;flip:y;visibility:visible;mso-wrap-style:square" from="8890,4191" to="11995,8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" strokeweight="1.5pt"/>
                <v:oval id="Oval 535" o:spid="_x0000_s1255" style="position:absolute;left:7810;top:7493;width:914;height:9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" strokeweight="1.5pt"/>
                <v:rect id="_x0000_s1256" style="position:absolute;top:8445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" filled="f" stroked="f" strokeweight=".5pt">
                  <v:textbox inset="1pt,1pt,1pt,1pt">
                    <w:txbxContent>
                      <w:p w:rsidR="004864C5" w:rsidRPr="00940AA7" w:rsidRDefault="004864C5" w:rsidP="00404313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940AA7">
                          <w:rPr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rect>
                <v:rect id="_x0000_s1257" style="position:absolute;left:8318;top:8255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" filled="f" stroked="f" strokeweight=".5pt">
                  <v:textbox inset="1pt,1pt,1pt,1pt">
                    <w:txbxContent>
                      <w:p w:rsidR="004864C5" w:rsidRPr="00940AA7" w:rsidRDefault="004864C5" w:rsidP="00404313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rect>
                <v:oval id="Oval 37" o:spid="_x0000_s1258" style="position:absolute;left:7175;width:921;height:9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" fillcolor="black [3213]"/>
                <v:rect id="_x0000_s1259" style="position:absolute;left:5143;top:8763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" filled="f" stroked="f" strokeweight=".5pt">
                  <v:textbox inset="1pt,1pt,1pt,1pt">
                    <w:txbxContent>
                      <w:p w:rsidR="004864C5" w:rsidRPr="00940AA7" w:rsidRDefault="004864C5" w:rsidP="00404313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2</w:t>
                        </w:r>
                      </w:p>
                    </w:txbxContent>
                  </v:textbox>
                </v:rect>
                <v:rect id="_x0000_s1260" style="position:absolute;left:10160;top:5842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" filled="f" stroked="f" strokeweight=".5pt">
                  <v:textbox inset="1pt,1pt,1pt,1pt">
                    <w:txbxContent>
                      <w:p w:rsidR="004864C5" w:rsidRPr="00940AA7" w:rsidRDefault="004864C5" w:rsidP="00404313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3</w:t>
                        </w:r>
                      </w:p>
                    </w:txbxContent>
                  </v:textbox>
                </v:rect>
                <v:group id="Group 374" o:spid="_x0000_s1261" style="position:absolute;left:1206;top:9334;width:2750;height:1854" coordsize="274955,185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YHDxQAAANw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">
                  <v:line id="Line 40" o:spid="_x0000_s1262" style="position:absolute;visibility:visible;mso-wrap-style:square" from="91440,47625" to="92059,139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1" o:spid="_x0000_s1263" style="position:absolute;visibility:visible;mso-wrap-style:square" from="182880,47625" to="183499,139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2" o:spid="_x0000_s1264" style="position:absolute;visibility:visible;mso-wrap-style:square" from="0,139065" to="274955,139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3" o:spid="_x0000_s1265" style="position:absolute;flip:y;visibility:visible;mso-wrap-style:square" from="41910,139065" to="88341,1854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4" o:spid="_x0000_s1266" style="position:absolute;flip:y;visibility:visible;mso-wrap-style:square" from="0,139065" to="46431,18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5" o:spid="_x0000_s1267" style="position:absolute;flip:y;visibility:visible;mso-wrap-style:square" from="89535,139065" to="135787,18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6" o:spid="_x0000_s1268" style="position:absolute;flip:y;visibility:visible;mso-wrap-style:square" from="137160,139065" to="183591,18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7" o:spid="_x0000_s1269" style="position:absolute;flip:y;visibility:visible;mso-wrap-style:square" from="180975,139065" to="227227,18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" filled="t" fillcolor="white [3212]" strokecolor="black [3213]" strokeweight="1pt">
                    <v:stroke startarrowwidth="narrow" startarrowlength="long" endarrowwidth="narrow" endarrowlength="long"/>
                  </v:line>
                  <v:oval id="Oval 39" o:spid="_x0000_s1270" style="position:absolute;left:91440;width:92064;height:920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" fillcolor="white [3212]" strokecolor="black [3213]"/>
                </v:group>
                <v:oval id="Oval 37" o:spid="_x0000_s1271" style="position:absolute;left:11938;top:4064;width:920;height:9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" fillcolor="black [3213]"/>
                <v:rect id="_x0000_s1272" style="position:absolute;left:12954;top:3683;width:3333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" filled="f" stroked="f" strokeweight=".5pt">
                  <v:textbox inset="1pt,1pt,1pt,1pt">
                    <w:txbxContent>
                      <w:p w:rsidR="004864C5" w:rsidRPr="00940AA7" w:rsidRDefault="004864C5" w:rsidP="00A81261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404313" w:rsidRDefault="00404313" w:rsidP="00404313">
      <w:r w:rsidRPr="00404313">
        <w:rPr>
          <w:position w:val="-68"/>
          <w:sz w:val="24"/>
          <w:szCs w:val="24"/>
        </w:rPr>
        <w:object w:dxaOrig="1160" w:dyaOrig="1480">
          <v:shape id="_x0000_i1084" type="#_x0000_t75" style="width:58.95pt;height:74.4pt" o:ole="">
            <v:imagedata r:id="rId128" o:title=""/>
          </v:shape>
          <o:OLEObject Type="Embed" ProgID="Equation.3" ShapeID="_x0000_i1084" DrawAspect="Content" ObjectID="_1643093334" r:id="rId129"/>
        </w:object>
      </w:r>
      <w:r>
        <w:rPr>
          <w:sz w:val="24"/>
          <w:szCs w:val="24"/>
        </w:rPr>
        <w:t xml:space="preserve">   </w:t>
      </w:r>
      <w:r w:rsidR="00C51389" w:rsidRPr="00882244">
        <w:rPr>
          <w:position w:val="-68"/>
        </w:rPr>
        <w:object w:dxaOrig="5920" w:dyaOrig="1480">
          <v:shape id="_x0000_i1085" type="#_x0000_t75" style="width:296.25pt;height:74.4pt" o:ole="">
            <v:imagedata r:id="rId130" o:title=""/>
          </v:shape>
          <o:OLEObject Type="Embed" ProgID="Equation.3" ShapeID="_x0000_i1085" DrawAspect="Content" ObjectID="_1643093335" r:id="rId131"/>
        </w:object>
      </w:r>
    </w:p>
    <w:p w:rsidR="00404313" w:rsidRDefault="00404313" w:rsidP="00404313">
      <w:pPr>
        <w:jc w:val="both"/>
      </w:pPr>
    </w:p>
    <w:p w:rsidR="00404313" w:rsidRDefault="00404313" w:rsidP="00404313">
      <w:pPr>
        <w:jc w:val="both"/>
      </w:pPr>
    </w:p>
    <w:p w:rsidR="00404313" w:rsidRDefault="00404313" w:rsidP="00404313">
      <w:pPr>
        <w:jc w:val="both"/>
      </w:pPr>
    </w:p>
    <w:p w:rsidR="00404313" w:rsidRDefault="00404313" w:rsidP="00404313">
      <w:pPr>
        <w:jc w:val="both"/>
      </w:pPr>
    </w:p>
    <w:p w:rsidR="00A81261" w:rsidRPr="00A81261" w:rsidRDefault="00A81261" w:rsidP="00A81261">
      <w:pPr>
        <w:rPr>
          <w:b/>
          <w:sz w:val="24"/>
          <w:szCs w:val="24"/>
        </w:rPr>
      </w:pPr>
      <w:r w:rsidRPr="00A81261">
        <w:rPr>
          <w:b/>
          <w:sz w:val="24"/>
          <w:szCs w:val="24"/>
        </w:rPr>
        <w:t>Two link manipulator</w:t>
      </w:r>
      <w:r>
        <w:rPr>
          <w:b/>
          <w:sz w:val="24"/>
          <w:szCs w:val="24"/>
        </w:rPr>
        <w:t xml:space="preserve"> – straight line</w:t>
      </w:r>
      <w:r w:rsidRPr="00A81261">
        <w:rPr>
          <w:b/>
          <w:sz w:val="24"/>
          <w:szCs w:val="24"/>
        </w:rPr>
        <w:t xml:space="preserve"> interpolated motion</w:t>
      </w:r>
    </w:p>
    <w:p w:rsidR="00A81261" w:rsidRDefault="00A81261" w:rsidP="00404313">
      <w:pPr>
        <w:jc w:val="both"/>
      </w:pPr>
      <w:r>
        <w:t xml:space="preserve"> </w:t>
      </w:r>
    </w:p>
    <w:p w:rsidR="00A81261" w:rsidRDefault="00A81261" w:rsidP="00A81261">
      <w:r>
        <w:rPr>
          <w:noProof/>
        </w:rPr>
        <mc:AlternateContent>
          <mc:Choice Requires="wpg">
            <w:drawing>
              <wp:anchor distT="0" distB="0" distL="114300" distR="114300" simplePos="0" relativeHeight="251708928" behindDoc="0" locked="0" layoutInCell="1" allowOverlap="1" wp14:anchorId="6DDCC252" wp14:editId="4917C68A">
                <wp:simplePos x="0" y="0"/>
                <wp:positionH relativeFrom="column">
                  <wp:posOffset>4090670</wp:posOffset>
                </wp:positionH>
                <wp:positionV relativeFrom="paragraph">
                  <wp:posOffset>289560</wp:posOffset>
                </wp:positionV>
                <wp:extent cx="1628775" cy="1118870"/>
                <wp:effectExtent l="0" t="0" r="9525" b="24130"/>
                <wp:wrapNone/>
                <wp:docPr id="415" name="Group 4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28775" cy="1118870"/>
                          <a:chOff x="0" y="0"/>
                          <a:chExt cx="1628775" cy="1118870"/>
                        </a:xfrm>
                      </wpg:grpSpPr>
                      <wps:wsp>
                        <wps:cNvPr id="390" name="Line 548"/>
                        <wps:cNvCnPr>
                          <a:cxnSpLocks noChangeShapeType="1"/>
                        </wps:cNvCnPr>
                        <wps:spPr bwMode="auto">
                          <a:xfrm rot="19850055" flipV="1">
                            <a:off x="561975" y="66675"/>
                            <a:ext cx="310515" cy="41465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1" name="Line 547"/>
                        <wps:cNvCnPr>
                          <a:cxnSpLocks noChangeShapeType="1"/>
                        </wps:cNvCnPr>
                        <wps:spPr bwMode="auto">
                          <a:xfrm rot="20442952" flipV="1">
                            <a:off x="200025" y="609600"/>
                            <a:ext cx="548640" cy="2743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3" name="Oval 550"/>
                        <wps:cNvSpPr>
                          <a:spLocks noChangeArrowheads="1"/>
                        </wps:cNvSpPr>
                        <wps:spPr bwMode="auto">
                          <a:xfrm>
                            <a:off x="638175" y="476250"/>
                            <a:ext cx="91440" cy="914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4" name="Line 533"/>
                        <wps:cNvCnPr>
                          <a:cxnSpLocks noChangeShapeType="1"/>
                        </wps:cNvCnPr>
                        <wps:spPr bwMode="auto">
                          <a:xfrm rot="643442" flipV="1">
                            <a:off x="266700" y="752475"/>
                            <a:ext cx="548640" cy="2743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5" name="Line 534"/>
                        <wps:cNvCnPr>
                          <a:cxnSpLocks noChangeShapeType="1"/>
                        </wps:cNvCnPr>
                        <wps:spPr bwMode="auto">
                          <a:xfrm rot="866726" flipV="1">
                            <a:off x="885825" y="419100"/>
                            <a:ext cx="310515" cy="41465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6" name="Oval 535"/>
                        <wps:cNvSpPr>
                          <a:spLocks noChangeArrowheads="1"/>
                        </wps:cNvSpPr>
                        <wps:spPr bwMode="auto">
                          <a:xfrm>
                            <a:off x="781050" y="752475"/>
                            <a:ext cx="91440" cy="914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7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0" y="842962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A81261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940AA7">
                                <w:rPr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98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833437" y="823912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A81261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01" name="Oval 37"/>
                        <wps:cNvSpPr>
                          <a:spLocks noChangeArrowheads="1"/>
                        </wps:cNvSpPr>
                        <wps:spPr bwMode="auto">
                          <a:xfrm>
                            <a:off x="714375" y="0"/>
                            <a:ext cx="92075" cy="9207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9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514350" y="876300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A81261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00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014412" y="585787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A81261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g:grpSp>
                        <wpg:cNvPr id="402" name="Group 402"/>
                        <wpg:cNvGrpSpPr/>
                        <wpg:grpSpPr>
                          <a:xfrm>
                            <a:off x="119062" y="933450"/>
                            <a:ext cx="274955" cy="185420"/>
                            <a:chOff x="0" y="0"/>
                            <a:chExt cx="274955" cy="185444"/>
                          </a:xfrm>
                        </wpg:grpSpPr>
                        <wps:wsp>
                          <wps:cNvPr id="403" name="Line 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440" y="47625"/>
                              <a:ext cx="619" cy="92060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4" name="Line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2880" y="47625"/>
                              <a:ext cx="619" cy="92060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5" name="Line 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139065"/>
                              <a:ext cx="274955" cy="651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6" name="Line 4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1910" y="139065"/>
                              <a:ext cx="46431" cy="46379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7" name="Line 4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139065"/>
                              <a:ext cx="46431" cy="46333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8" name="Line 4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535" y="139065"/>
                              <a:ext cx="46252" cy="46333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9" name="Line 4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37160" y="139065"/>
                              <a:ext cx="46431" cy="46333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10" name="Line 4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80975" y="139065"/>
                              <a:ext cx="46252" cy="46333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11" name="Oval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91440" y="0"/>
                              <a:ext cx="92064" cy="9206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12" name="Oval 37"/>
                        <wps:cNvSpPr>
                          <a:spLocks noChangeArrowheads="1"/>
                        </wps:cNvSpPr>
                        <wps:spPr bwMode="auto">
                          <a:xfrm>
                            <a:off x="1195387" y="409575"/>
                            <a:ext cx="92075" cy="9207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3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295400" y="366712"/>
                            <a:ext cx="33337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4864C5" w:rsidRPr="00940AA7" w:rsidRDefault="004864C5" w:rsidP="00A81261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14" name="Straight Arrow Connector 414"/>
                        <wps:cNvCnPr/>
                        <wps:spPr>
                          <a:xfrm flipH="1" flipV="1">
                            <a:off x="804862" y="80962"/>
                            <a:ext cx="381000" cy="32385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DDCC252" id="Group 415" o:spid="_x0000_s1273" style="position:absolute;margin-left:322.1pt;margin-top:22.8pt;width:128.25pt;height:88.1pt;z-index:251708928" coordsize="16287,111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">
                <v:line id="Line 548" o:spid="_x0000_s1274" style="position:absolute;rotation:1911407fd;flip:y;visibility:visible;mso-wrap-style:square" from="5619,666" to="8724,4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" strokeweight="1.5pt">
                  <v:stroke dashstyle="dash"/>
                </v:line>
                <v:line id="Line 547" o:spid="_x0000_s1275" style="position:absolute;rotation:1263805fd;flip:y;visibility:visible;mso-wrap-style:square" from="2000,6096" to="7486,8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" strokeweight="1.5pt">
                  <v:stroke dashstyle="dash"/>
                </v:line>
                <v:oval id="Oval 550" o:spid="_x0000_s1276" style="position:absolute;left:6381;top:4762;width:915;height:9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" strokeweight="1.5pt"/>
                <v:line id="Line 533" o:spid="_x0000_s1277" style="position:absolute;rotation:-702810fd;flip:y;visibility:visible;mso-wrap-style:square" from="2667,7524" to="8153,102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" strokeweight="1.5pt"/>
                <v:line id="Line 534" o:spid="_x0000_s1278" style="position:absolute;rotation:-946696fd;flip:y;visibility:visible;mso-wrap-style:square" from="8858,4191" to="11963,8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" strokeweight="1.5pt"/>
                <v:oval id="Oval 535" o:spid="_x0000_s1279" style="position:absolute;left:7810;top:7524;width:914;height:9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" strokeweight="1.5pt"/>
                <v:rect id="_x0000_s1280" style="position:absolute;top:8429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" filled="f" stroked="f" strokeweight=".5pt">
                  <v:textbox inset="1pt,1pt,1pt,1pt">
                    <w:txbxContent>
                      <w:p w:rsidR="004864C5" w:rsidRPr="00940AA7" w:rsidRDefault="004864C5" w:rsidP="00A81261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940AA7">
                          <w:rPr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rect>
                <v:rect id="_x0000_s1281" style="position:absolute;left:8334;top:8239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" filled="f" stroked="f" strokeweight=".5pt">
                  <v:textbox inset="1pt,1pt,1pt,1pt">
                    <w:txbxContent>
                      <w:p w:rsidR="004864C5" w:rsidRPr="00940AA7" w:rsidRDefault="004864C5" w:rsidP="00A81261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rect>
                <v:oval id="Oval 37" o:spid="_x0000_s1282" style="position:absolute;left:7143;width:921;height:9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" fillcolor="black [3213]"/>
                <v:rect id="_x0000_s1283" style="position:absolute;left:5143;top:8763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" filled="f" stroked="f" strokeweight=".5pt">
                  <v:textbox inset="1pt,1pt,1pt,1pt">
                    <w:txbxContent>
                      <w:p w:rsidR="004864C5" w:rsidRPr="00940AA7" w:rsidRDefault="004864C5" w:rsidP="00A81261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2</w:t>
                        </w:r>
                      </w:p>
                    </w:txbxContent>
                  </v:textbox>
                </v:rect>
                <v:rect id="_x0000_s1284" style="position:absolute;left:10144;top:5857;width:1835;height:22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" filled="f" stroked="f" strokeweight=".5pt">
                  <v:textbox inset="1pt,1pt,1pt,1pt">
                    <w:txbxContent>
                      <w:p w:rsidR="004864C5" w:rsidRPr="00940AA7" w:rsidRDefault="004864C5" w:rsidP="00A81261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3</w:t>
                        </w:r>
                      </w:p>
                    </w:txbxContent>
                  </v:textbox>
                </v:rect>
                <v:group id="Group 402" o:spid="_x0000_s1285" style="position:absolute;left:1190;top:9334;width:2750;height:1854" coordsize="274955,185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">
                  <v:line id="Line 40" o:spid="_x0000_s1286" style="position:absolute;visibility:visible;mso-wrap-style:square" from="91440,47625" to="92059,139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1" o:spid="_x0000_s1287" style="position:absolute;visibility:visible;mso-wrap-style:square" from="182880,47625" to="183499,139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2" o:spid="_x0000_s1288" style="position:absolute;visibility:visible;mso-wrap-style:square" from="0,139065" to="274955,139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3" o:spid="_x0000_s1289" style="position:absolute;flip:y;visibility:visible;mso-wrap-style:square" from="41910,139065" to="88341,1854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4" o:spid="_x0000_s1290" style="position:absolute;flip:y;visibility:visible;mso-wrap-style:square" from="0,139065" to="46431,18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5" o:spid="_x0000_s1291" style="position:absolute;flip:y;visibility:visible;mso-wrap-style:square" from="89535,139065" to="135787,18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6" o:spid="_x0000_s1292" style="position:absolute;flip:y;visibility:visible;mso-wrap-style:square" from="137160,139065" to="183591,18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7" o:spid="_x0000_s1293" style="position:absolute;flip:y;visibility:visible;mso-wrap-style:square" from="180975,139065" to="227227,18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" filled="t" fillcolor="white [3212]" strokecolor="black [3213]" strokeweight="1pt">
                    <v:stroke startarrowwidth="narrow" startarrowlength="long" endarrowwidth="narrow" endarrowlength="long"/>
                  </v:line>
                  <v:oval id="Oval 39" o:spid="_x0000_s1294" style="position:absolute;left:91440;width:92064;height:920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" fillcolor="white [3212]" strokecolor="black [3213]"/>
                </v:group>
                <v:oval id="Oval 37" o:spid="_x0000_s1295" style="position:absolute;left:11953;top:4095;width:921;height: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" fillcolor="black [3213]"/>
                <v:rect id="_x0000_s1296" style="position:absolute;left:12954;top:3667;width:3333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" filled="f" stroked="f" strokeweight=".5pt">
                  <v:textbox inset="1pt,1pt,1pt,1pt">
                    <w:txbxContent>
                      <w:p w:rsidR="004864C5" w:rsidRPr="00940AA7" w:rsidRDefault="004864C5" w:rsidP="00A81261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414" o:spid="_x0000_s1297" type="#_x0000_t32" style="position:absolute;left:8048;top:809;width:3810;height:323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" strokecolor="black [3213]" strokeweight=".5pt">
                  <v:stroke endarrow="block" joinstyle="miter"/>
                </v:shape>
              </v:group>
            </w:pict>
          </mc:Fallback>
        </mc:AlternateContent>
      </w:r>
      <w:r w:rsidRPr="00404313">
        <w:rPr>
          <w:position w:val="-68"/>
          <w:sz w:val="24"/>
          <w:szCs w:val="24"/>
        </w:rPr>
        <w:object w:dxaOrig="1160" w:dyaOrig="1480">
          <v:shape id="_x0000_i1086" type="#_x0000_t75" style="width:58.95pt;height:74.4pt" o:ole="">
            <v:imagedata r:id="rId128" o:title=""/>
          </v:shape>
          <o:OLEObject Type="Embed" ProgID="Equation.3" ShapeID="_x0000_i1086" DrawAspect="Content" ObjectID="_1643093336" r:id="rId132"/>
        </w:object>
      </w:r>
      <w:r>
        <w:rPr>
          <w:sz w:val="24"/>
          <w:szCs w:val="24"/>
        </w:rPr>
        <w:t xml:space="preserve">   </w:t>
      </w:r>
      <w:r w:rsidRPr="00882244">
        <w:rPr>
          <w:position w:val="-68"/>
        </w:rPr>
        <w:object w:dxaOrig="3220" w:dyaOrig="1480">
          <v:shape id="_x0000_i1087" type="#_x0000_t75" style="width:161.5pt;height:74.4pt" o:ole="">
            <v:imagedata r:id="rId133" o:title=""/>
          </v:shape>
          <o:OLEObject Type="Embed" ProgID="Equation.3" ShapeID="_x0000_i1087" DrawAspect="Content" ObjectID="_1643093337" r:id="rId134"/>
        </w:object>
      </w:r>
      <w:r>
        <w:t xml:space="preserve"> </w:t>
      </w:r>
    </w:p>
    <w:p w:rsidR="00A81261" w:rsidRDefault="00A81261" w:rsidP="00A81261"/>
    <w:p w:rsidR="00A81261" w:rsidRDefault="00A81261" w:rsidP="00A81261">
      <w:r w:rsidRPr="00A81261">
        <w:rPr>
          <w:position w:val="-50"/>
        </w:rPr>
        <w:object w:dxaOrig="3180" w:dyaOrig="1100">
          <v:shape id="_x0000_i1088" type="#_x0000_t75" style="width:159.1pt;height:54.85pt" o:ole="">
            <v:imagedata r:id="rId135" o:title=""/>
          </v:shape>
          <o:OLEObject Type="Embed" ProgID="Equation.3" ShapeID="_x0000_i1088" DrawAspect="Content" ObjectID="_1643093338" r:id="rId136"/>
        </w:object>
      </w:r>
    </w:p>
    <w:p w:rsidR="00A81261" w:rsidRDefault="00A81261" w:rsidP="00A81261">
      <w:pPr>
        <w:jc w:val="both"/>
      </w:pPr>
    </w:p>
    <w:p w:rsidR="00A81261" w:rsidRDefault="00A81261" w:rsidP="00404313">
      <w:pPr>
        <w:jc w:val="both"/>
      </w:pPr>
    </w:p>
    <w:p w:rsidR="009B45C8" w:rsidRDefault="009B45C8" w:rsidP="00404313">
      <w:pPr>
        <w:jc w:val="both"/>
      </w:pPr>
    </w:p>
    <w:p w:rsidR="009B45C8" w:rsidRDefault="009B45C8" w:rsidP="00404313">
      <w:pPr>
        <w:jc w:val="both"/>
      </w:pPr>
    </w:p>
    <w:p w:rsidR="009B45C8" w:rsidRDefault="009B45C8" w:rsidP="00404313">
      <w:pPr>
        <w:jc w:val="both"/>
      </w:pPr>
    </w:p>
    <w:p w:rsidR="009B45C8" w:rsidRDefault="009B45C8" w:rsidP="00404313">
      <w:pPr>
        <w:jc w:val="both"/>
      </w:pPr>
    </w:p>
    <w:p w:rsidR="009B45C8" w:rsidRDefault="009B45C8" w:rsidP="00404313">
      <w:pPr>
        <w:jc w:val="both"/>
      </w:pPr>
    </w:p>
    <w:sectPr w:rsidR="009B45C8" w:rsidSect="00CC48EC"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864C5" w:rsidRDefault="004864C5">
      <w:r>
        <w:separator/>
      </w:r>
    </w:p>
  </w:endnote>
  <w:endnote w:type="continuationSeparator" w:id="0">
    <w:p w:rsidR="004864C5" w:rsidRDefault="004864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64C5" w:rsidRDefault="004864C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64C5" w:rsidRDefault="004864C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64C5" w:rsidRDefault="004864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864C5" w:rsidRDefault="004864C5">
      <w:r>
        <w:separator/>
      </w:r>
    </w:p>
  </w:footnote>
  <w:footnote w:type="continuationSeparator" w:id="0">
    <w:p w:rsidR="004864C5" w:rsidRDefault="004864C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64C5" w:rsidRDefault="004864C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64C5" w:rsidRPr="002B1C33" w:rsidRDefault="004864C5" w:rsidP="00E026D5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sz w:val="24"/>
        <w:szCs w:val="24"/>
      </w:rPr>
    </w:pPr>
    <w:r>
      <w:rPr>
        <w:rStyle w:val="PageNumber"/>
      </w:rPr>
      <w:tab/>
    </w:r>
    <w:r w:rsidRPr="002B1C33">
      <w:rPr>
        <w:rStyle w:val="PageNumber"/>
        <w:sz w:val="24"/>
        <w:szCs w:val="24"/>
      </w:rPr>
      <w:t>Notes_04_0</w:t>
    </w:r>
    <w:r w:rsidRPr="002B1C33">
      <w:rPr>
        <w:sz w:val="24"/>
        <w:szCs w:val="24"/>
      </w:rPr>
      <w:t>5</w:t>
    </w:r>
    <w:r w:rsidRPr="002B1C33">
      <w:rPr>
        <w:sz w:val="24"/>
        <w:szCs w:val="24"/>
      </w:rPr>
      <w:tab/>
      <w:t xml:space="preserve">page </w:t>
    </w:r>
    <w:r w:rsidRPr="002B1C33">
      <w:rPr>
        <w:rStyle w:val="PageNumber"/>
        <w:sz w:val="24"/>
        <w:szCs w:val="24"/>
      </w:rPr>
      <w:fldChar w:fldCharType="begin"/>
    </w:r>
    <w:r w:rsidRPr="002B1C33">
      <w:rPr>
        <w:rStyle w:val="PageNumber"/>
        <w:sz w:val="24"/>
        <w:szCs w:val="24"/>
      </w:rPr>
      <w:instrText xml:space="preserve"> PAGE </w:instrText>
    </w:r>
    <w:r w:rsidRPr="002B1C33">
      <w:rPr>
        <w:rStyle w:val="PageNumber"/>
        <w:sz w:val="24"/>
        <w:szCs w:val="24"/>
      </w:rPr>
      <w:fldChar w:fldCharType="separate"/>
    </w:r>
    <w:r>
      <w:rPr>
        <w:rStyle w:val="PageNumber"/>
        <w:noProof/>
        <w:sz w:val="24"/>
        <w:szCs w:val="24"/>
      </w:rPr>
      <w:t>13</w:t>
    </w:r>
    <w:r w:rsidRPr="002B1C33">
      <w:rPr>
        <w:rStyle w:val="PageNumber"/>
        <w:sz w:val="24"/>
        <w:szCs w:val="24"/>
      </w:rPr>
      <w:fldChar w:fldCharType="end"/>
    </w:r>
    <w:r w:rsidRPr="002B1C33">
      <w:rPr>
        <w:rStyle w:val="PageNumber"/>
        <w:sz w:val="24"/>
        <w:szCs w:val="24"/>
      </w:rPr>
      <w:t xml:space="preserve"> of </w:t>
    </w:r>
    <w:r w:rsidRPr="002B1C33">
      <w:rPr>
        <w:rStyle w:val="PageNumber"/>
        <w:sz w:val="24"/>
        <w:szCs w:val="24"/>
      </w:rPr>
      <w:fldChar w:fldCharType="begin"/>
    </w:r>
    <w:r w:rsidRPr="002B1C33">
      <w:rPr>
        <w:rStyle w:val="PageNumber"/>
        <w:sz w:val="24"/>
        <w:szCs w:val="24"/>
      </w:rPr>
      <w:instrText xml:space="preserve"> NUMPAGES </w:instrText>
    </w:r>
    <w:r w:rsidRPr="002B1C33">
      <w:rPr>
        <w:rStyle w:val="PageNumber"/>
        <w:sz w:val="24"/>
        <w:szCs w:val="24"/>
      </w:rPr>
      <w:fldChar w:fldCharType="separate"/>
    </w:r>
    <w:r>
      <w:rPr>
        <w:rStyle w:val="PageNumber"/>
        <w:noProof/>
        <w:sz w:val="24"/>
        <w:szCs w:val="24"/>
      </w:rPr>
      <w:t>13</w:t>
    </w:r>
    <w:r w:rsidRPr="002B1C33">
      <w:rPr>
        <w:rStyle w:val="PageNumber"/>
        <w:sz w:val="24"/>
        <w:szCs w:val="24"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864C5" w:rsidRDefault="004864C5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219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4"/>
  <w:drawingGridVerticalSpacing w:val="144"/>
  <w:doNotUseMarginsForDrawingGridOrigin/>
  <w:drawingGridHorizontalOrigin w:val="1699"/>
  <w:drawingGridVerticalOrigin w:val="1987"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211BE"/>
    <w:rsid w:val="00016902"/>
    <w:rsid w:val="00016AEB"/>
    <w:rsid w:val="000364D4"/>
    <w:rsid w:val="00052CA0"/>
    <w:rsid w:val="00060247"/>
    <w:rsid w:val="00066BE0"/>
    <w:rsid w:val="00070CB2"/>
    <w:rsid w:val="00076939"/>
    <w:rsid w:val="0008414A"/>
    <w:rsid w:val="00087944"/>
    <w:rsid w:val="000A1962"/>
    <w:rsid w:val="000A7DE6"/>
    <w:rsid w:val="001008B2"/>
    <w:rsid w:val="00102EA3"/>
    <w:rsid w:val="0010736B"/>
    <w:rsid w:val="00120B6B"/>
    <w:rsid w:val="00122027"/>
    <w:rsid w:val="00126466"/>
    <w:rsid w:val="00134207"/>
    <w:rsid w:val="001413CC"/>
    <w:rsid w:val="0015192C"/>
    <w:rsid w:val="001577F2"/>
    <w:rsid w:val="0016252D"/>
    <w:rsid w:val="001864EB"/>
    <w:rsid w:val="001C1131"/>
    <w:rsid w:val="00200474"/>
    <w:rsid w:val="002012F4"/>
    <w:rsid w:val="00207141"/>
    <w:rsid w:val="002159EE"/>
    <w:rsid w:val="00243E61"/>
    <w:rsid w:val="00270BF4"/>
    <w:rsid w:val="00290306"/>
    <w:rsid w:val="002A01E3"/>
    <w:rsid w:val="002A643D"/>
    <w:rsid w:val="002B1C33"/>
    <w:rsid w:val="002B62D4"/>
    <w:rsid w:val="002C441F"/>
    <w:rsid w:val="002D6B02"/>
    <w:rsid w:val="002F4BE4"/>
    <w:rsid w:val="0031229E"/>
    <w:rsid w:val="00334E3A"/>
    <w:rsid w:val="00361B54"/>
    <w:rsid w:val="003757B0"/>
    <w:rsid w:val="003765E4"/>
    <w:rsid w:val="003A7981"/>
    <w:rsid w:val="003C1CFB"/>
    <w:rsid w:val="003F3EC1"/>
    <w:rsid w:val="00404313"/>
    <w:rsid w:val="00424305"/>
    <w:rsid w:val="00455C09"/>
    <w:rsid w:val="00456FA9"/>
    <w:rsid w:val="004777A7"/>
    <w:rsid w:val="00482CA2"/>
    <w:rsid w:val="004864C5"/>
    <w:rsid w:val="004B0692"/>
    <w:rsid w:val="004C0280"/>
    <w:rsid w:val="004F2E7A"/>
    <w:rsid w:val="004F699A"/>
    <w:rsid w:val="004F7F68"/>
    <w:rsid w:val="00505654"/>
    <w:rsid w:val="0050583A"/>
    <w:rsid w:val="005118E1"/>
    <w:rsid w:val="005211BE"/>
    <w:rsid w:val="00525839"/>
    <w:rsid w:val="0053368B"/>
    <w:rsid w:val="0054042B"/>
    <w:rsid w:val="00562618"/>
    <w:rsid w:val="00571CBB"/>
    <w:rsid w:val="00572ED8"/>
    <w:rsid w:val="00596D34"/>
    <w:rsid w:val="005E0CE1"/>
    <w:rsid w:val="005E69ED"/>
    <w:rsid w:val="005F061F"/>
    <w:rsid w:val="0060689D"/>
    <w:rsid w:val="00617A57"/>
    <w:rsid w:val="00617FFC"/>
    <w:rsid w:val="006459CD"/>
    <w:rsid w:val="00652F8A"/>
    <w:rsid w:val="0067268E"/>
    <w:rsid w:val="00672925"/>
    <w:rsid w:val="006829F1"/>
    <w:rsid w:val="0068475C"/>
    <w:rsid w:val="0069013D"/>
    <w:rsid w:val="00696A32"/>
    <w:rsid w:val="006A54DB"/>
    <w:rsid w:val="006A725C"/>
    <w:rsid w:val="006B4ABE"/>
    <w:rsid w:val="006C3A44"/>
    <w:rsid w:val="006C3E71"/>
    <w:rsid w:val="006D2211"/>
    <w:rsid w:val="00712338"/>
    <w:rsid w:val="00716E37"/>
    <w:rsid w:val="007331FC"/>
    <w:rsid w:val="00734D7B"/>
    <w:rsid w:val="00736D03"/>
    <w:rsid w:val="007454C7"/>
    <w:rsid w:val="00766435"/>
    <w:rsid w:val="00772AEB"/>
    <w:rsid w:val="00783BD3"/>
    <w:rsid w:val="00783EB3"/>
    <w:rsid w:val="00790145"/>
    <w:rsid w:val="00790DFA"/>
    <w:rsid w:val="007912F8"/>
    <w:rsid w:val="007934FD"/>
    <w:rsid w:val="007B606F"/>
    <w:rsid w:val="007B6695"/>
    <w:rsid w:val="00816309"/>
    <w:rsid w:val="00817C0A"/>
    <w:rsid w:val="00830381"/>
    <w:rsid w:val="00836FDE"/>
    <w:rsid w:val="008376B1"/>
    <w:rsid w:val="00843895"/>
    <w:rsid w:val="00860235"/>
    <w:rsid w:val="00861E34"/>
    <w:rsid w:val="0088449F"/>
    <w:rsid w:val="0089473B"/>
    <w:rsid w:val="00895477"/>
    <w:rsid w:val="008A0F1A"/>
    <w:rsid w:val="008A37D0"/>
    <w:rsid w:val="008B1E7E"/>
    <w:rsid w:val="008B4F08"/>
    <w:rsid w:val="008C0D11"/>
    <w:rsid w:val="008E7324"/>
    <w:rsid w:val="008F22FF"/>
    <w:rsid w:val="00911307"/>
    <w:rsid w:val="009154B9"/>
    <w:rsid w:val="00915F97"/>
    <w:rsid w:val="00921A02"/>
    <w:rsid w:val="0092712D"/>
    <w:rsid w:val="009324C8"/>
    <w:rsid w:val="00940AA7"/>
    <w:rsid w:val="00941211"/>
    <w:rsid w:val="009854EE"/>
    <w:rsid w:val="00991C3A"/>
    <w:rsid w:val="0099787D"/>
    <w:rsid w:val="009A0A7B"/>
    <w:rsid w:val="009A4242"/>
    <w:rsid w:val="009A4617"/>
    <w:rsid w:val="009B014A"/>
    <w:rsid w:val="009B45C8"/>
    <w:rsid w:val="009E6366"/>
    <w:rsid w:val="009F3FB2"/>
    <w:rsid w:val="00A1616A"/>
    <w:rsid w:val="00A17ABD"/>
    <w:rsid w:val="00A361C0"/>
    <w:rsid w:val="00A36732"/>
    <w:rsid w:val="00A54CE4"/>
    <w:rsid w:val="00A619B8"/>
    <w:rsid w:val="00A745EA"/>
    <w:rsid w:val="00A74619"/>
    <w:rsid w:val="00A807F0"/>
    <w:rsid w:val="00A81261"/>
    <w:rsid w:val="00A8424D"/>
    <w:rsid w:val="00AA3153"/>
    <w:rsid w:val="00AA39C7"/>
    <w:rsid w:val="00AC1CCE"/>
    <w:rsid w:val="00AC31F8"/>
    <w:rsid w:val="00AE7039"/>
    <w:rsid w:val="00B04569"/>
    <w:rsid w:val="00B153D4"/>
    <w:rsid w:val="00B3157A"/>
    <w:rsid w:val="00B40BED"/>
    <w:rsid w:val="00B5090A"/>
    <w:rsid w:val="00B52981"/>
    <w:rsid w:val="00B5520E"/>
    <w:rsid w:val="00B6224D"/>
    <w:rsid w:val="00B709B0"/>
    <w:rsid w:val="00B760AE"/>
    <w:rsid w:val="00B774C2"/>
    <w:rsid w:val="00B8040D"/>
    <w:rsid w:val="00B93CAA"/>
    <w:rsid w:val="00BA3557"/>
    <w:rsid w:val="00BA5CB6"/>
    <w:rsid w:val="00BD5755"/>
    <w:rsid w:val="00C02F8B"/>
    <w:rsid w:val="00C152BA"/>
    <w:rsid w:val="00C25AB4"/>
    <w:rsid w:val="00C32F3A"/>
    <w:rsid w:val="00C4040B"/>
    <w:rsid w:val="00C40871"/>
    <w:rsid w:val="00C46CF5"/>
    <w:rsid w:val="00C51389"/>
    <w:rsid w:val="00C569A7"/>
    <w:rsid w:val="00C62792"/>
    <w:rsid w:val="00C73424"/>
    <w:rsid w:val="00C845AF"/>
    <w:rsid w:val="00C94AD0"/>
    <w:rsid w:val="00CC48EC"/>
    <w:rsid w:val="00CD3E7C"/>
    <w:rsid w:val="00CE1B23"/>
    <w:rsid w:val="00D02C8C"/>
    <w:rsid w:val="00D07F18"/>
    <w:rsid w:val="00D3004B"/>
    <w:rsid w:val="00D55498"/>
    <w:rsid w:val="00D61CA4"/>
    <w:rsid w:val="00D7735B"/>
    <w:rsid w:val="00D81A58"/>
    <w:rsid w:val="00D827C9"/>
    <w:rsid w:val="00D95BFA"/>
    <w:rsid w:val="00DA0935"/>
    <w:rsid w:val="00DA1834"/>
    <w:rsid w:val="00DE1135"/>
    <w:rsid w:val="00DF43B0"/>
    <w:rsid w:val="00E01810"/>
    <w:rsid w:val="00E026D5"/>
    <w:rsid w:val="00E056D7"/>
    <w:rsid w:val="00E12133"/>
    <w:rsid w:val="00E125EA"/>
    <w:rsid w:val="00E1635C"/>
    <w:rsid w:val="00E43A52"/>
    <w:rsid w:val="00E710E2"/>
    <w:rsid w:val="00E715F0"/>
    <w:rsid w:val="00E735F5"/>
    <w:rsid w:val="00E76345"/>
    <w:rsid w:val="00E81DC5"/>
    <w:rsid w:val="00EB1099"/>
    <w:rsid w:val="00EB7397"/>
    <w:rsid w:val="00ED122C"/>
    <w:rsid w:val="00ED1E4D"/>
    <w:rsid w:val="00EE3AAD"/>
    <w:rsid w:val="00EE3F02"/>
    <w:rsid w:val="00EF6AF5"/>
    <w:rsid w:val="00F03892"/>
    <w:rsid w:val="00F03D24"/>
    <w:rsid w:val="00F23FE1"/>
    <w:rsid w:val="00F45FDA"/>
    <w:rsid w:val="00F52798"/>
    <w:rsid w:val="00F72935"/>
    <w:rsid w:val="00F921F7"/>
    <w:rsid w:val="00FA1F75"/>
    <w:rsid w:val="00FB0D77"/>
    <w:rsid w:val="00FC3E5A"/>
    <w:rsid w:val="00FD0608"/>
    <w:rsid w:val="00FD51DB"/>
    <w:rsid w:val="00FD5A8B"/>
    <w:rsid w:val="00FE47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5A8C9B6D"/>
  <w15:chartTrackingRefBased/>
  <w15:docId w15:val="{B599B907-0C50-4805-89EA-6EA4B3B0B3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571CBB"/>
    <w:pPr>
      <w:overflowPunct w:val="0"/>
      <w:autoSpaceDE w:val="0"/>
      <w:autoSpaceDN w:val="0"/>
      <w:adjustRightInd w:val="0"/>
      <w:textAlignment w:val="baseline"/>
    </w:p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tabs>
        <w:tab w:val="left" w:pos="5760"/>
      </w:tabs>
      <w:ind w:right="-720"/>
      <w:outlineLvl w:val="1"/>
    </w:pPr>
    <w:rPr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pPr>
      <w:tabs>
        <w:tab w:val="left" w:pos="5760"/>
      </w:tabs>
    </w:pPr>
    <w:rPr>
      <w:sz w:val="24"/>
    </w:rPr>
  </w:style>
  <w:style w:type="character" w:styleId="Hyperlink">
    <w:name w:val="Hyperlink"/>
    <w:rPr>
      <w:color w:val="0000FF"/>
      <w:u w:val="single"/>
    </w:rPr>
  </w:style>
  <w:style w:type="table" w:styleId="TableGrid">
    <w:name w:val="Table Grid"/>
    <w:basedOn w:val="TableNormal"/>
    <w:rsid w:val="00790DFA"/>
    <w:pPr>
      <w:overflowPunct w:val="0"/>
      <w:autoSpaceDE w:val="0"/>
      <w:autoSpaceDN w:val="0"/>
      <w:adjustRightInd w:val="0"/>
      <w:textAlignment w:val="baseline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790DF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790DF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72AEB"/>
  </w:style>
  <w:style w:type="paragraph" w:styleId="BalloonText">
    <w:name w:val="Balloon Text"/>
    <w:basedOn w:val="Normal"/>
    <w:link w:val="BalloonTextChar"/>
    <w:rsid w:val="00940AA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940AA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oleObject" Target="embeddings/oleObject9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138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55.wmf"/><Relationship Id="rId5" Type="http://schemas.openxmlformats.org/officeDocument/2006/relationships/endnotes" Target="endnotes.xml"/><Relationship Id="rId90" Type="http://schemas.openxmlformats.org/officeDocument/2006/relationships/footer" Target="footer3.xml"/><Relationship Id="rId95" Type="http://schemas.openxmlformats.org/officeDocument/2006/relationships/image" Target="media/image40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8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40.bin"/><Relationship Id="rId85" Type="http://schemas.openxmlformats.org/officeDocument/2006/relationships/header" Target="header1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46.wmf"/><Relationship Id="rId124" Type="http://schemas.openxmlformats.org/officeDocument/2006/relationships/image" Target="media/image53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image" Target="media/image38.wmf"/><Relationship Id="rId96" Type="http://schemas.openxmlformats.org/officeDocument/2006/relationships/oleObject" Target="embeddings/oleObject4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6.wmf"/><Relationship Id="rId86" Type="http://schemas.openxmlformats.org/officeDocument/2006/relationships/header" Target="header2.xml"/><Relationship Id="rId130" Type="http://schemas.openxmlformats.org/officeDocument/2006/relationships/image" Target="media/image56.wmf"/><Relationship Id="rId135" Type="http://schemas.openxmlformats.org/officeDocument/2006/relationships/image" Target="media/image58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image" Target="media/image41.wmf"/><Relationship Id="rId104" Type="http://schemas.openxmlformats.org/officeDocument/2006/relationships/image" Target="media/image44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3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footer" Target="footer1.xml"/><Relationship Id="rId110" Type="http://schemas.openxmlformats.org/officeDocument/2006/relationships/image" Target="media/image47.wmf"/><Relationship Id="rId115" Type="http://schemas.openxmlformats.org/officeDocument/2006/relationships/image" Target="media/image49.wmf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4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image" Target="media/image39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5.bin"/><Relationship Id="rId13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88" Type="http://schemas.openxmlformats.org/officeDocument/2006/relationships/footer" Target="footer2.xml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2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header" Target="header3.xml"/><Relationship Id="rId112" Type="http://schemas.openxmlformats.org/officeDocument/2006/relationships/image" Target="media/image24.gif"/><Relationship Id="rId133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1</TotalTime>
  <Pages>13</Pages>
  <Words>302</Words>
  <Characters>3813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nn State University</Company>
  <LinksUpToDate>false</LinksUpToDate>
  <CharactersWithSpaces>4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cp:keywords/>
  <dc:description/>
  <cp:lastModifiedBy>Sommer III, Henry Joseph</cp:lastModifiedBy>
  <cp:revision>13</cp:revision>
  <cp:lastPrinted>2014-02-14T17:05:00Z</cp:lastPrinted>
  <dcterms:created xsi:type="dcterms:W3CDTF">2014-01-09T18:32:00Z</dcterms:created>
  <dcterms:modified xsi:type="dcterms:W3CDTF">2020-02-13T14:59:00Z</dcterms:modified>
</cp:coreProperties>
</file>